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92314286"/>
    <w:p w14:paraId="7F394D15" w14:textId="40D518C0" w:rsidR="003E486A" w:rsidRDefault="003E486A">
      <w:r>
        <w:rPr>
          <w:noProof/>
        </w:rPr>
        <mc:AlternateContent>
          <mc:Choice Requires="wps">
            <w:drawing>
              <wp:anchor distT="0" distB="0" distL="114300" distR="114300" simplePos="0" relativeHeight="251653118" behindDoc="0" locked="0" layoutInCell="1" allowOverlap="1" wp14:anchorId="11C17194" wp14:editId="0B92453A">
                <wp:simplePos x="0" y="0"/>
                <wp:positionH relativeFrom="column">
                  <wp:posOffset>171450</wp:posOffset>
                </wp:positionH>
                <wp:positionV relativeFrom="paragraph">
                  <wp:posOffset>47625</wp:posOffset>
                </wp:positionV>
                <wp:extent cx="6562725" cy="2981325"/>
                <wp:effectExtent l="0" t="0" r="28575" b="28575"/>
                <wp:wrapNone/>
                <wp:docPr id="19" name="四角形: 角を丸くする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62725" cy="2981325"/>
                        </a:xfrm>
                        <a:prstGeom prst="roundRect">
                          <a:avLst/>
                        </a:prstGeom>
                        <a:noFill/>
                        <a:ln w="12700" cmpd="dbl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09C372" w14:textId="5AE7340D" w:rsidR="003E486A" w:rsidRDefault="003E486A" w:rsidP="003E486A">
                            <w:pPr>
                              <w:jc w:val="left"/>
                              <w:rPr>
                                <w:sz w:val="32"/>
                                <w:szCs w:val="36"/>
                                <w:bdr w:val="single" w:sz="4" w:space="0" w:color="auto"/>
                              </w:rPr>
                            </w:pPr>
                            <w:r w:rsidRPr="00A80A3D">
                              <w:rPr>
                                <w:rFonts w:hint="eastAsia"/>
                                <w:sz w:val="32"/>
                                <w:szCs w:val="36"/>
                                <w:bdr w:val="single" w:sz="4" w:space="0" w:color="auto"/>
                              </w:rPr>
                              <w:t>広幡神社の算額の問題</w:t>
                            </w:r>
                          </w:p>
                          <w:p w14:paraId="60A5C73A" w14:textId="77777777" w:rsidR="003E486A" w:rsidRDefault="003E486A" w:rsidP="003E486A">
                            <w:pPr>
                              <w:jc w:val="left"/>
                            </w:pPr>
                          </w:p>
                          <w:p w14:paraId="6692B1CA" w14:textId="77777777" w:rsidR="003E486A" w:rsidRDefault="003E486A" w:rsidP="003E486A">
                            <w:pPr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外の円の半径を１とし、中の大円、中円、小円の半径</w:t>
                            </w:r>
                          </w:p>
                          <w:p w14:paraId="03657E55" w14:textId="2244699C" w:rsidR="003E486A" w:rsidRPr="003E486A" w:rsidRDefault="003E486A" w:rsidP="003E486A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  <w:r w:rsidRPr="003E486A">
                              <w:rPr>
                                <w:position w:val="-10"/>
                              </w:rPr>
                              <w:object w:dxaOrig="600" w:dyaOrig="320" w14:anchorId="7BA810E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0pt;height:15.75pt" o:ole="">
                                  <v:imagedata r:id="rId6" o:title=""/>
                                </v:shape>
                                <o:OLEObject Type="Embed" ProgID="Equation.DSMT4" ShapeID="_x0000_i1026" DrawAspect="Content" ObjectID="_1702929010" r:id="rId7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を求めよ。</w:t>
                            </w:r>
                          </w:p>
                          <w:p w14:paraId="55B686D5" w14:textId="565F7743" w:rsidR="003E486A" w:rsidRPr="003E486A" w:rsidRDefault="003E486A" w:rsidP="003E486A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276F3609" w14:textId="7078B1F0" w:rsidR="003E486A" w:rsidRPr="003E486A" w:rsidRDefault="003E486A" w:rsidP="003E486A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614F26A4" w14:textId="7930BA79" w:rsidR="003E486A" w:rsidRDefault="003E486A" w:rsidP="003E486A">
                            <w:pPr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広幡神社の問題は、図①だけである。</w:t>
                            </w:r>
                          </w:p>
                          <w:p w14:paraId="5D6EBE59" w14:textId="064CAE84" w:rsidR="003E486A" w:rsidRDefault="003E486A" w:rsidP="003E486A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図２から図７はその問題の類似問題である。</w:t>
                            </w:r>
                          </w:p>
                          <w:p w14:paraId="03AB032F" w14:textId="7BDDC579" w:rsidR="003E486A" w:rsidRDefault="003E486A" w:rsidP="003E486A">
                            <w:r>
                              <w:rPr>
                                <w:rFonts w:hint="eastAsia"/>
                              </w:rPr>
                              <w:t>円はお互いに接しているものとする。</w:t>
                            </w:r>
                          </w:p>
                          <w:p w14:paraId="52A5D0E7" w14:textId="77777777" w:rsidR="003E486A" w:rsidRDefault="003E486A" w:rsidP="003E486A"/>
                          <w:p w14:paraId="543A0340" w14:textId="509BA277" w:rsidR="003E486A" w:rsidRDefault="003E486A" w:rsidP="003E486A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7DB47E80" w14:textId="1065FB73" w:rsidR="003E486A" w:rsidRDefault="003E486A" w:rsidP="003E486A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336C2380" w14:textId="569AAC3B" w:rsidR="003E486A" w:rsidRDefault="003E486A" w:rsidP="003E486A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06CE3F42" w14:textId="77777777" w:rsidR="003E486A" w:rsidRPr="003E486A" w:rsidRDefault="003E486A" w:rsidP="003E486A">
                            <w:pPr>
                              <w:jc w:val="left"/>
                              <w:rPr>
                                <w:bdr w:val="single" w:sz="4" w:space="0" w:color="auto"/>
                              </w:rPr>
                            </w:pPr>
                          </w:p>
                          <w:p w14:paraId="39FE9C8A" w14:textId="77777777" w:rsidR="003E486A" w:rsidRPr="003E486A" w:rsidRDefault="003E486A" w:rsidP="003E486A">
                            <w:pPr>
                              <w:jc w:val="left"/>
                              <w:rPr>
                                <w:sz w:val="14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1C17194" id="四角形: 角を丸くする 19" o:spid="_x0000_s1026" style="position:absolute;left:0;text-align:left;margin-left:13.5pt;margin-top:3.75pt;width:516.75pt;height:234.75pt;z-index:25165311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" filled="f" strokecolor="black [3213]" strokeweight="1pt">
                <v:stroke linestyle="thinThin"/>
                <v:textbox>
                  <w:txbxContent>
                    <w:p w14:paraId="6409C372" w14:textId="5AE7340D" w:rsidR="003E486A" w:rsidRDefault="003E486A" w:rsidP="003E486A">
                      <w:pPr>
                        <w:jc w:val="left"/>
                        <w:rPr>
                          <w:sz w:val="32"/>
                          <w:szCs w:val="36"/>
                          <w:bdr w:val="single" w:sz="4" w:space="0" w:color="auto"/>
                        </w:rPr>
                      </w:pPr>
                      <w:r w:rsidRPr="00A80A3D">
                        <w:rPr>
                          <w:rFonts w:hint="eastAsia"/>
                          <w:sz w:val="32"/>
                          <w:szCs w:val="36"/>
                          <w:bdr w:val="single" w:sz="4" w:space="0" w:color="auto"/>
                        </w:rPr>
                        <w:t>広幡神社の算額の問題</w:t>
                      </w:r>
                    </w:p>
                    <w:p w14:paraId="60A5C73A" w14:textId="77777777" w:rsidR="003E486A" w:rsidRDefault="003E486A" w:rsidP="003E486A">
                      <w:pPr>
                        <w:jc w:val="left"/>
                      </w:pPr>
                    </w:p>
                    <w:p w14:paraId="6692B1CA" w14:textId="77777777" w:rsidR="003E486A" w:rsidRDefault="003E486A" w:rsidP="003E486A">
                      <w:pPr>
                        <w:jc w:val="left"/>
                      </w:pPr>
                      <w:r>
                        <w:rPr>
                          <w:rFonts w:hint="eastAsia"/>
                        </w:rPr>
                        <w:t>外の円の半径を１とし、中の大円、中円、小円の半径</w:t>
                      </w:r>
                    </w:p>
                    <w:p w14:paraId="03657E55" w14:textId="2244699C" w:rsidR="003E486A" w:rsidRPr="003E486A" w:rsidRDefault="003E486A" w:rsidP="003E486A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  <w:r w:rsidRPr="003E486A">
                        <w:rPr>
                          <w:position w:val="-10"/>
                        </w:rPr>
                        <w:object w:dxaOrig="600" w:dyaOrig="320" w14:anchorId="7BA810EC">
                          <v:shape id="_x0000_i1457" type="#_x0000_t75" style="width:30pt;height:15.75pt" o:ole="">
                            <v:imagedata r:id="rId8" o:title=""/>
                          </v:shape>
                          <o:OLEObject Type="Embed" ProgID="Equation.DSMT4" ShapeID="_x0000_i1457" DrawAspect="Content" ObjectID="_1702928749" r:id="rId9"/>
                        </w:object>
                      </w:r>
                      <w:r>
                        <w:rPr>
                          <w:rFonts w:hint="eastAsia"/>
                        </w:rPr>
                        <w:t>を求めよ。</w:t>
                      </w:r>
                    </w:p>
                    <w:p w14:paraId="55B686D5" w14:textId="565F7743" w:rsidR="003E486A" w:rsidRPr="003E486A" w:rsidRDefault="003E486A" w:rsidP="003E486A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</w:p>
                    <w:p w14:paraId="276F3609" w14:textId="7078B1F0" w:rsidR="003E486A" w:rsidRPr="003E486A" w:rsidRDefault="003E486A" w:rsidP="003E486A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</w:p>
                    <w:p w14:paraId="614F26A4" w14:textId="7930BA79" w:rsidR="003E486A" w:rsidRDefault="003E486A" w:rsidP="003E486A">
                      <w:pPr>
                        <w:jc w:val="left"/>
                      </w:pPr>
                      <w:r>
                        <w:rPr>
                          <w:rFonts w:hint="eastAsia"/>
                        </w:rPr>
                        <w:t>広幡神社の問題は、</w:t>
                      </w:r>
                      <w:r>
                        <w:rPr>
                          <w:rFonts w:hint="eastAsia"/>
                        </w:rPr>
                        <w:t>図①</w:t>
                      </w:r>
                      <w:r>
                        <w:rPr>
                          <w:rFonts w:hint="eastAsia"/>
                        </w:rPr>
                        <w:t>だけである。</w:t>
                      </w:r>
                    </w:p>
                    <w:p w14:paraId="5D6EBE59" w14:textId="064CAE84" w:rsidR="003E486A" w:rsidRDefault="003E486A" w:rsidP="003E486A">
                      <w:pPr>
                        <w:jc w:val="left"/>
                        <w:rPr>
                          <w:rFonts w:hint="eastAsia"/>
                          <w:bdr w:val="single" w:sz="4" w:space="0" w:color="auto"/>
                        </w:rPr>
                      </w:pPr>
                      <w:r>
                        <w:rPr>
                          <w:rFonts w:hint="eastAsia"/>
                        </w:rPr>
                        <w:t>図２から図７はその問題の類似問題である。</w:t>
                      </w:r>
                    </w:p>
                    <w:p w14:paraId="03AB032F" w14:textId="7BDDC579" w:rsidR="003E486A" w:rsidRDefault="003E486A" w:rsidP="003E486A">
                      <w:r>
                        <w:rPr>
                          <w:rFonts w:hint="eastAsia"/>
                        </w:rPr>
                        <w:t>円は</w:t>
                      </w:r>
                      <w:r>
                        <w:rPr>
                          <w:rFonts w:hint="eastAsia"/>
                        </w:rPr>
                        <w:t>お互いに</w:t>
                      </w:r>
                      <w:r>
                        <w:rPr>
                          <w:rFonts w:hint="eastAsia"/>
                        </w:rPr>
                        <w:t>接している</w:t>
                      </w:r>
                      <w:r>
                        <w:rPr>
                          <w:rFonts w:hint="eastAsia"/>
                        </w:rPr>
                        <w:t>ものとする</w:t>
                      </w:r>
                      <w:r>
                        <w:rPr>
                          <w:rFonts w:hint="eastAsia"/>
                        </w:rPr>
                        <w:t>。</w:t>
                      </w:r>
                    </w:p>
                    <w:p w14:paraId="52A5D0E7" w14:textId="77777777" w:rsidR="003E486A" w:rsidRDefault="003E486A" w:rsidP="003E486A"/>
                    <w:p w14:paraId="543A0340" w14:textId="509BA277" w:rsidR="003E486A" w:rsidRDefault="003E486A" w:rsidP="003E486A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</w:p>
                    <w:p w14:paraId="7DB47E80" w14:textId="1065FB73" w:rsidR="003E486A" w:rsidRDefault="003E486A" w:rsidP="003E486A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</w:p>
                    <w:p w14:paraId="336C2380" w14:textId="569AAC3B" w:rsidR="003E486A" w:rsidRDefault="003E486A" w:rsidP="003E486A">
                      <w:pPr>
                        <w:jc w:val="left"/>
                        <w:rPr>
                          <w:bdr w:val="single" w:sz="4" w:space="0" w:color="auto"/>
                        </w:rPr>
                      </w:pPr>
                    </w:p>
                    <w:p w14:paraId="06CE3F42" w14:textId="77777777" w:rsidR="003E486A" w:rsidRPr="003E486A" w:rsidRDefault="003E486A" w:rsidP="003E486A">
                      <w:pPr>
                        <w:jc w:val="left"/>
                        <w:rPr>
                          <w:rFonts w:hint="eastAsia"/>
                          <w:bdr w:val="single" w:sz="4" w:space="0" w:color="auto"/>
                        </w:rPr>
                      </w:pPr>
                    </w:p>
                    <w:p w14:paraId="39FE9C8A" w14:textId="77777777" w:rsidR="003E486A" w:rsidRPr="003E486A" w:rsidRDefault="003E486A" w:rsidP="003E486A">
                      <w:pPr>
                        <w:jc w:val="left"/>
                        <w:rPr>
                          <w:rFonts w:hint="eastAsia"/>
                          <w:sz w:val="14"/>
                          <w:szCs w:val="16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7795C332" w14:textId="66A1F7BA" w:rsidR="003E486A" w:rsidRDefault="004137D6">
      <w:r w:rsidRPr="00A80A3D">
        <w:rPr>
          <w:rFonts w:hint="eastAsia"/>
          <w:noProof/>
          <w:sz w:val="32"/>
          <w:szCs w:val="36"/>
          <w:bdr w:val="single" w:sz="4" w:space="0" w:color="auto"/>
        </w:rPr>
        <w:drawing>
          <wp:anchor distT="0" distB="0" distL="114300" distR="114300" simplePos="0" relativeHeight="251654143" behindDoc="0" locked="0" layoutInCell="1" allowOverlap="1" wp14:anchorId="568D5415" wp14:editId="3047B7AA">
            <wp:simplePos x="0" y="0"/>
            <wp:positionH relativeFrom="margin">
              <wp:posOffset>3990975</wp:posOffset>
            </wp:positionH>
            <wp:positionV relativeFrom="paragraph">
              <wp:posOffset>47625</wp:posOffset>
            </wp:positionV>
            <wp:extent cx="2478600" cy="2475360"/>
            <wp:effectExtent l="0" t="0" r="0" b="1270"/>
            <wp:wrapNone/>
            <wp:docPr id="8" name="図 8" descr="ダイアグラム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図 8" descr="ダイアグラム&#10;&#10;自動的に生成された説明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8600" cy="2475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DB6F583" w14:textId="708CDA5C" w:rsidR="003E486A" w:rsidRDefault="003E486A"/>
    <w:p w14:paraId="4F22C6B3" w14:textId="77777777" w:rsidR="003E486A" w:rsidRDefault="003E486A"/>
    <w:p w14:paraId="64252D9F" w14:textId="79E8532A" w:rsidR="003E486A" w:rsidRDefault="003E486A"/>
    <w:p w14:paraId="11CFD9A0" w14:textId="77777777" w:rsidR="003E486A" w:rsidRDefault="003E486A"/>
    <w:p w14:paraId="41D2B0DE" w14:textId="05E857B7" w:rsidR="003E486A" w:rsidRDefault="003E486A"/>
    <w:p w14:paraId="5B327FCA" w14:textId="77777777" w:rsidR="003E486A" w:rsidRDefault="003E486A"/>
    <w:p w14:paraId="08909F08" w14:textId="77777777" w:rsidR="003E486A" w:rsidRDefault="003E486A"/>
    <w:p w14:paraId="5CD136CD" w14:textId="7EFE2AB6" w:rsidR="00A80A3D" w:rsidRDefault="00A80A3D"/>
    <w:p w14:paraId="1263AB99" w14:textId="14BAC382" w:rsidR="00A80A3D" w:rsidRDefault="00A80A3D"/>
    <w:p w14:paraId="5BEB0B2C" w14:textId="6318729F" w:rsidR="00A80A3D" w:rsidRDefault="00A80A3D"/>
    <w:p w14:paraId="3BF21D39" w14:textId="214AD90A" w:rsidR="00A80A3D" w:rsidRDefault="00A80A3D"/>
    <w:p w14:paraId="4F750FAD" w14:textId="58E73EC8" w:rsidR="004137D6" w:rsidRDefault="004137D6"/>
    <w:p w14:paraId="3A605DD1" w14:textId="3701B6D7" w:rsidR="004137D6" w:rsidRPr="004137D6" w:rsidRDefault="004137D6">
      <w:pPr>
        <w:rPr>
          <w:sz w:val="32"/>
          <w:szCs w:val="36"/>
        </w:rPr>
      </w:pPr>
      <w:r>
        <w:rPr>
          <w:rFonts w:hint="eastAsia"/>
          <w:sz w:val="32"/>
          <w:szCs w:val="36"/>
        </w:rPr>
        <w:t>【</w:t>
      </w:r>
      <w:r w:rsidRPr="004137D6">
        <w:rPr>
          <w:rFonts w:hint="eastAsia"/>
          <w:sz w:val="32"/>
          <w:szCs w:val="36"/>
        </w:rPr>
        <w:t>問題１</w:t>
      </w:r>
      <w:r>
        <w:rPr>
          <w:rFonts w:hint="eastAsia"/>
          <w:sz w:val="32"/>
          <w:szCs w:val="36"/>
        </w:rPr>
        <w:t>】</w:t>
      </w:r>
      <w:r w:rsidRPr="004137D6">
        <w:rPr>
          <w:rFonts w:hint="eastAsia"/>
          <w:sz w:val="32"/>
          <w:szCs w:val="36"/>
        </w:rPr>
        <w:t>から</w:t>
      </w:r>
      <w:r>
        <w:rPr>
          <w:rFonts w:hint="eastAsia"/>
          <w:sz w:val="32"/>
          <w:szCs w:val="36"/>
        </w:rPr>
        <w:t>【</w:t>
      </w:r>
      <w:r w:rsidRPr="004137D6">
        <w:rPr>
          <w:rFonts w:hint="eastAsia"/>
          <w:sz w:val="32"/>
          <w:szCs w:val="36"/>
        </w:rPr>
        <w:t>問題７</w:t>
      </w:r>
      <w:r>
        <w:rPr>
          <w:rFonts w:hint="eastAsia"/>
          <w:sz w:val="32"/>
          <w:szCs w:val="36"/>
        </w:rPr>
        <w:t>】</w:t>
      </w:r>
      <w:r w:rsidRPr="004137D6">
        <w:rPr>
          <w:rFonts w:hint="eastAsia"/>
          <w:sz w:val="32"/>
          <w:szCs w:val="36"/>
        </w:rPr>
        <w:t>に答えよ。</w:t>
      </w:r>
      <w:bookmarkEnd w:id="0"/>
    </w:p>
    <w:p w14:paraId="7B51BC14" w14:textId="64FDA557" w:rsidR="0079249F" w:rsidRDefault="00636034">
      <w:pPr>
        <w:rPr>
          <w:sz w:val="28"/>
          <w:szCs w:val="32"/>
        </w:rPr>
      </w:pPr>
      <w:r>
        <w:rPr>
          <w:rFonts w:hint="eastAsia"/>
          <w:sz w:val="28"/>
          <w:szCs w:val="32"/>
        </w:rPr>
        <w:t>【</w:t>
      </w:r>
      <w:r w:rsidRPr="00636034">
        <w:rPr>
          <w:rFonts w:hint="eastAsia"/>
          <w:sz w:val="28"/>
          <w:szCs w:val="32"/>
        </w:rPr>
        <w:t>問題１</w:t>
      </w:r>
      <w:r>
        <w:rPr>
          <w:rFonts w:hint="eastAsia"/>
          <w:sz w:val="28"/>
          <w:szCs w:val="32"/>
        </w:rPr>
        <w:t>】</w:t>
      </w:r>
    </w:p>
    <w:p w14:paraId="47F0D3E1" w14:textId="31B1568A" w:rsidR="00177E02" w:rsidRDefault="00636034">
      <w:r>
        <w:rPr>
          <w:rFonts w:hint="eastAsia"/>
          <w:sz w:val="28"/>
          <w:szCs w:val="32"/>
        </w:rPr>
        <w:t xml:space="preserve">　</w:t>
      </w:r>
      <w:r w:rsidRPr="00636034">
        <w:rPr>
          <w:rFonts w:hint="eastAsia"/>
          <w:sz w:val="28"/>
          <w:szCs w:val="32"/>
          <w:bdr w:val="single" w:sz="4" w:space="0" w:color="auto"/>
        </w:rPr>
        <w:t>図①の場合について，</w:t>
      </w:r>
      <w:r w:rsidRPr="00636034">
        <w:rPr>
          <w:position w:val="-10"/>
          <w:sz w:val="28"/>
          <w:szCs w:val="32"/>
          <w:bdr w:val="single" w:sz="4" w:space="0" w:color="auto"/>
        </w:rPr>
        <w:object w:dxaOrig="680" w:dyaOrig="320" w14:anchorId="7247E259">
          <v:shape id="_x0000_i1027" type="#_x0000_t75" style="width:33.75pt;height:15.75pt" o:ole="">
            <v:imagedata r:id="rId11" o:title=""/>
          </v:shape>
          <o:OLEObject Type="Embed" ProgID="Equation.DSMT4" ShapeID="_x0000_i1027" DrawAspect="Content" ObjectID="_1702928920" r:id="rId12"/>
        </w:object>
      </w:r>
      <w:r w:rsidRPr="00636034">
        <w:rPr>
          <w:rFonts w:hint="eastAsia"/>
          <w:sz w:val="28"/>
          <w:szCs w:val="32"/>
          <w:bdr w:val="single" w:sz="4" w:space="0" w:color="auto"/>
        </w:rPr>
        <w:t>の値を求めよ。</w:t>
      </w:r>
    </w:p>
    <w:p w14:paraId="0138BDB4" w14:textId="60DA16E0" w:rsidR="00C870C7" w:rsidRDefault="00646612">
      <w:r>
        <w:rPr>
          <w:rFonts w:hint="eastAsia"/>
        </w:rPr>
        <w:t>［①の解答］</w:t>
      </w:r>
    </w:p>
    <w:p w14:paraId="3D77D976" w14:textId="77777777" w:rsidR="004137D6" w:rsidRDefault="004137D6">
      <w:r>
        <w:rPr>
          <w:rFonts w:hint="eastAsia"/>
        </w:rPr>
        <w:t>図①ではなく、右下の</w:t>
      </w:r>
      <w:r w:rsidR="00B15742">
        <w:rPr>
          <w:rFonts w:hint="eastAsia"/>
        </w:rPr>
        <w:t>ヒント図</w:t>
      </w:r>
      <w:r>
        <w:rPr>
          <w:rFonts w:hint="eastAsia"/>
        </w:rPr>
        <w:t>の条件のみで計算を進める。</w:t>
      </w:r>
    </w:p>
    <w:p w14:paraId="2A917404" w14:textId="2CFA4E00" w:rsidR="00B15742" w:rsidRDefault="004137D6">
      <w:r>
        <w:rPr>
          <w:rFonts w:hint="eastAsia"/>
        </w:rPr>
        <w:t>また、これらの</w:t>
      </w:r>
      <w:r w:rsidR="00636034">
        <w:rPr>
          <w:rFonts w:hint="eastAsia"/>
        </w:rPr>
        <w:t>計算は</w:t>
      </w:r>
      <w:r>
        <w:rPr>
          <w:rFonts w:hint="eastAsia"/>
        </w:rPr>
        <w:t>図</w:t>
      </w:r>
      <w:r w:rsidR="00B15742">
        <w:rPr>
          <w:rFonts w:hint="eastAsia"/>
        </w:rPr>
        <w:t>①から</w:t>
      </w:r>
      <w:r>
        <w:rPr>
          <w:rFonts w:hint="eastAsia"/>
        </w:rPr>
        <w:t>図</w:t>
      </w:r>
      <w:r w:rsidR="00B15742">
        <w:rPr>
          <w:rFonts w:hint="eastAsia"/>
        </w:rPr>
        <w:t>⑦まですべての場合に対応している</w:t>
      </w:r>
      <w:r w:rsidR="00636034">
        <w:rPr>
          <w:rFonts w:hint="eastAsia"/>
        </w:rPr>
        <w:t>ことに注意。</w:t>
      </w:r>
    </w:p>
    <w:p w14:paraId="198F10E5" w14:textId="44114DB5" w:rsidR="004137D6" w:rsidRPr="004137D6" w:rsidRDefault="00822298"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B9A978E" wp14:editId="2BB4F14F">
                <wp:simplePos x="0" y="0"/>
                <wp:positionH relativeFrom="margin">
                  <wp:posOffset>3829050</wp:posOffset>
                </wp:positionH>
                <wp:positionV relativeFrom="paragraph">
                  <wp:posOffset>104775</wp:posOffset>
                </wp:positionV>
                <wp:extent cx="3067050" cy="2643505"/>
                <wp:effectExtent l="0" t="0" r="0" b="4445"/>
                <wp:wrapSquare wrapText="bothSides"/>
                <wp:docPr id="2" name="グループ化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7050" cy="2643505"/>
                          <a:chOff x="0" y="0"/>
                          <a:chExt cx="3067050" cy="2643505"/>
                        </a:xfrm>
                      </wpg:grpSpPr>
                      <pic:pic xmlns:pic="http://schemas.openxmlformats.org/drawingml/2006/picture">
                        <pic:nvPicPr>
                          <pic:cNvPr id="3" name="図 3" descr="ダイアグラム&#10;&#10;自動的に生成された説明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0040" cy="24288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2038350" y="2314575"/>
                            <a:ext cx="1028700" cy="328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AF2CD5" w14:textId="77777777" w:rsidR="00FD5DCB" w:rsidRDefault="00FD5DCB" w:rsidP="00FD5DCB">
                              <w:r>
                                <w:rPr>
                                  <w:rFonts w:hint="eastAsia"/>
                                </w:rPr>
                                <w:t>【ヒント図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9A978E" id="グループ化 2" o:spid="_x0000_s1027" style="position:absolute;left:0;text-align:left;margin-left:301.5pt;margin-top:8.25pt;width:241.5pt;height:208.15pt;z-index:251670528;mso-position-horizontal-relative:margin;mso-height-relative:margin" coordsize="30670,26435" o:gfxdata="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">
                <v:shape id="図 3" o:spid="_x0000_s1028" type="#_x0000_t75" alt="ダイアグラム&#10;&#10;自動的に生成された説明" style="position:absolute;width:28600;height:24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">
                  <v:imagedata r:id="rId14" o:title="ダイアグラム&#10;&#10;自動的に生成された説明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テキスト ボックス 2" o:spid="_x0000_s1029" type="#_x0000_t202" style="position:absolute;left:20383;top:23145;width:10287;height:3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44UwQAAANoAAAAPAAAAZHJzL2Rvd25yZXYueG1sRI9Pa8JA&#10;FMTvBb/D8gRvdWOx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OQLjhTBAAAA2gAAAA8AAAAA&#10;AAAAAAAAAAAABwIAAGRycy9kb3ducmV2LnhtbFBLBQYAAAAAAwADALcAAAD1AgAAAAA=&#10;" filled="f" stroked="f">
                  <v:textbox style="mso-fit-shape-to-text:t">
                    <w:txbxContent>
                      <w:p w14:paraId="4CAF2CD5" w14:textId="77777777" w:rsidR="00FD5DCB" w:rsidRDefault="00FD5DCB" w:rsidP="00FD5DCB">
                        <w:r>
                          <w:rPr>
                            <w:rFonts w:hint="eastAsia"/>
                          </w:rPr>
                          <w:t>【ヒント図】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14:paraId="5CDBD550" w14:textId="243FF11B" w:rsidR="00491A3F" w:rsidRDefault="00636034" w:rsidP="00FD5DCB">
      <w:r>
        <w:rPr>
          <w:rFonts w:hint="eastAsia"/>
        </w:rPr>
        <w:t>さて</w:t>
      </w:r>
      <w:r w:rsidR="00B15742">
        <w:rPr>
          <w:rFonts w:hint="eastAsia"/>
        </w:rPr>
        <w:t>、</w:t>
      </w:r>
      <w:r w:rsidR="00C870C7">
        <w:rPr>
          <w:rFonts w:hint="eastAsia"/>
        </w:rPr>
        <w:t>２つの△</w:t>
      </w:r>
      <w:r w:rsidR="00C870C7">
        <w:t>OBH</w:t>
      </w:r>
      <w:r w:rsidR="00C870C7">
        <w:rPr>
          <w:rFonts w:hint="eastAsia"/>
        </w:rPr>
        <w:t>と△</w:t>
      </w:r>
      <w:r w:rsidR="00C870C7">
        <w:t>BAI</w:t>
      </w:r>
      <w:r w:rsidR="00C870C7">
        <w:rPr>
          <w:rFonts w:hint="eastAsia"/>
        </w:rPr>
        <w:t>において</w:t>
      </w:r>
    </w:p>
    <w:p w14:paraId="479733C1" w14:textId="4F23C29C" w:rsidR="00491A3F" w:rsidRDefault="00C870C7" w:rsidP="00C870C7">
      <w:pPr>
        <w:ind w:firstLine="840"/>
      </w:pPr>
      <w:r w:rsidRPr="00646612">
        <w:rPr>
          <w:position w:val="-6"/>
        </w:rPr>
        <w:object w:dxaOrig="980" w:dyaOrig="320" w14:anchorId="2EB3179F">
          <v:shape id="_x0000_i1028" type="#_x0000_t75" style="width:48.75pt;height:15.75pt" o:ole="">
            <v:imagedata r:id="rId15" o:title=""/>
          </v:shape>
          <o:OLEObject Type="Embed" ProgID="Equation.DSMT4" ShapeID="_x0000_i1028" DrawAspect="Content" ObjectID="_1702928921" r:id="rId16"/>
        </w:object>
      </w:r>
    </w:p>
    <w:p w14:paraId="304BA094" w14:textId="36143D8F" w:rsidR="000E4F8F" w:rsidRDefault="00C870C7">
      <w:r>
        <w:tab/>
      </w:r>
      <w:r w:rsidRPr="00C870C7">
        <w:rPr>
          <w:position w:val="-14"/>
        </w:rPr>
        <w:object w:dxaOrig="3379" w:dyaOrig="440" w14:anchorId="29D77C1F">
          <v:shape id="_x0000_i1029" type="#_x0000_t75" style="width:168.75pt;height:21.75pt" o:ole="">
            <v:imagedata r:id="rId17" o:title=""/>
          </v:shape>
          <o:OLEObject Type="Embed" ProgID="Equation.DSMT4" ShapeID="_x0000_i1029" DrawAspect="Content" ObjectID="_1702928922" r:id="rId18"/>
        </w:object>
      </w:r>
    </w:p>
    <w:p w14:paraId="47D314BA" w14:textId="1D7C5314" w:rsidR="000E4F8F" w:rsidRDefault="00C870C7">
      <w:r>
        <w:tab/>
      </w:r>
      <w:r w:rsidRPr="00C870C7">
        <w:rPr>
          <w:position w:val="-6"/>
        </w:rPr>
        <w:object w:dxaOrig="980" w:dyaOrig="279" w14:anchorId="1CE401A0">
          <v:shape id="_x0000_i1030" type="#_x0000_t75" style="width:48.75pt;height:14.25pt" o:ole="">
            <v:imagedata r:id="rId19" o:title=""/>
          </v:shape>
          <o:OLEObject Type="Embed" ProgID="Equation.DSMT4" ShapeID="_x0000_i1030" DrawAspect="Content" ObjectID="_1702928923" r:id="rId20"/>
        </w:object>
      </w:r>
      <w:r>
        <w:rPr>
          <w:rFonts w:hint="eastAsia"/>
        </w:rPr>
        <w:t xml:space="preserve">　・・・　①</w:t>
      </w:r>
    </w:p>
    <w:p w14:paraId="79610674" w14:textId="15CFF978" w:rsidR="000E4F8F" w:rsidRDefault="00C870C7">
      <w:r>
        <w:rPr>
          <w:rFonts w:hint="eastAsia"/>
        </w:rPr>
        <w:t>次に、線分</w:t>
      </w:r>
      <w:r w:rsidR="00B15742" w:rsidRPr="00C870C7">
        <w:rPr>
          <w:position w:val="-6"/>
        </w:rPr>
        <w:object w:dxaOrig="760" w:dyaOrig="279" w14:anchorId="4A7CB543">
          <v:shape id="_x0000_i1031" type="#_x0000_t75" style="width:38.25pt;height:14.25pt" o:ole="">
            <v:imagedata r:id="rId21" o:title=""/>
          </v:shape>
          <o:OLEObject Type="Embed" ProgID="Equation.DSMT4" ShapeID="_x0000_i1031" DrawAspect="Content" ObjectID="_1702928924" r:id="rId22"/>
        </w:object>
      </w:r>
      <w:r>
        <w:rPr>
          <w:rFonts w:hint="eastAsia"/>
        </w:rPr>
        <w:t>とおき</w:t>
      </w:r>
      <w:r w:rsidR="00B15742">
        <w:rPr>
          <w:rFonts w:hint="eastAsia"/>
        </w:rPr>
        <w:t>△</w:t>
      </w:r>
      <w:r w:rsidR="00B15742">
        <w:t>CAO</w:t>
      </w:r>
      <w:r w:rsidR="00B15742">
        <w:rPr>
          <w:rFonts w:hint="eastAsia"/>
        </w:rPr>
        <w:t>を考える。</w:t>
      </w:r>
    </w:p>
    <w:p w14:paraId="155E8D82" w14:textId="0E00F388" w:rsidR="00C870C7" w:rsidRDefault="00FD5DCB">
      <w:r>
        <w:tab/>
      </w:r>
      <w:r w:rsidRPr="00FD5DCB">
        <w:rPr>
          <w:position w:val="-14"/>
        </w:rPr>
        <w:object w:dxaOrig="2160" w:dyaOrig="440" w14:anchorId="3C045C70">
          <v:shape id="_x0000_i1032" type="#_x0000_t75" style="width:108pt;height:21.75pt" o:ole="">
            <v:imagedata r:id="rId23" o:title=""/>
          </v:shape>
          <o:OLEObject Type="Embed" ProgID="Equation.DSMT4" ShapeID="_x0000_i1032" DrawAspect="Content" ObjectID="_1702928925" r:id="rId24"/>
        </w:object>
      </w:r>
    </w:p>
    <w:p w14:paraId="5EB04422" w14:textId="27A5C2CC" w:rsidR="000E4F8F" w:rsidRDefault="00FD5DCB">
      <w:r>
        <w:tab/>
      </w:r>
      <w:r w:rsidRPr="00FD5DCB">
        <w:rPr>
          <w:position w:val="-14"/>
        </w:rPr>
        <w:object w:dxaOrig="2200" w:dyaOrig="400" w14:anchorId="33F3A3C0">
          <v:shape id="_x0000_i1033" type="#_x0000_t75" style="width:110.25pt;height:20.25pt" o:ole="">
            <v:imagedata r:id="rId25" o:title=""/>
          </v:shape>
          <o:OLEObject Type="Embed" ProgID="Equation.DSMT4" ShapeID="_x0000_i1033" DrawAspect="Content" ObjectID="_1702928926" r:id="rId26"/>
        </w:object>
      </w:r>
      <w:r>
        <w:rPr>
          <w:rFonts w:hint="eastAsia"/>
        </w:rPr>
        <w:t xml:space="preserve">　に①を代入して、</w:t>
      </w:r>
    </w:p>
    <w:p w14:paraId="53210053" w14:textId="75D7A6A9" w:rsidR="000E4F8F" w:rsidRDefault="00FD5DCB" w:rsidP="00FD5DCB">
      <w:pPr>
        <w:ind w:firstLine="840"/>
      </w:pPr>
      <w:r w:rsidRPr="00FD5DCB">
        <w:rPr>
          <w:position w:val="-14"/>
        </w:rPr>
        <w:object w:dxaOrig="2180" w:dyaOrig="400" w14:anchorId="25333ADF">
          <v:shape id="_x0000_i1034" type="#_x0000_t75" style="width:108.75pt;height:20.25pt" o:ole="">
            <v:imagedata r:id="rId27" o:title=""/>
          </v:shape>
          <o:OLEObject Type="Embed" ProgID="Equation.DSMT4" ShapeID="_x0000_i1034" DrawAspect="Content" ObjectID="_1702928927" r:id="rId28"/>
        </w:object>
      </w:r>
      <w:r>
        <w:rPr>
          <w:rFonts w:hint="eastAsia"/>
        </w:rPr>
        <w:t xml:space="preserve">　・・・　②</w:t>
      </w:r>
    </w:p>
    <w:p w14:paraId="6D219A67" w14:textId="4FACFBA3" w:rsidR="00FD5DCB" w:rsidRDefault="00FD5DCB" w:rsidP="00FD5DCB">
      <w:r>
        <w:rPr>
          <w:rFonts w:hint="eastAsia"/>
        </w:rPr>
        <w:t>ところで、</w:t>
      </w:r>
      <w:r w:rsidRPr="00FD5DCB">
        <w:rPr>
          <w:position w:val="-6"/>
        </w:rPr>
        <w:object w:dxaOrig="1660" w:dyaOrig="320" w14:anchorId="5CD2D172">
          <v:shape id="_x0000_i1035" type="#_x0000_t75" style="width:83.25pt;height:15.75pt" o:ole="">
            <v:imagedata r:id="rId29" o:title=""/>
          </v:shape>
          <o:OLEObject Type="Embed" ProgID="Equation.DSMT4" ShapeID="_x0000_i1035" DrawAspect="Content" ObjectID="_1702928928" r:id="rId30"/>
        </w:object>
      </w:r>
      <w:r>
        <w:rPr>
          <w:rFonts w:hint="eastAsia"/>
        </w:rPr>
        <w:t xml:space="preserve">であるから、　</w:t>
      </w:r>
      <w:r w:rsidRPr="00FD5DCB">
        <w:rPr>
          <w:position w:val="-8"/>
        </w:rPr>
        <w:object w:dxaOrig="980" w:dyaOrig="360" w14:anchorId="441D6A73">
          <v:shape id="_x0000_i1036" type="#_x0000_t75" style="width:48.75pt;height:18pt" o:ole="">
            <v:imagedata r:id="rId31" o:title=""/>
          </v:shape>
          <o:OLEObject Type="Embed" ProgID="Equation.DSMT4" ShapeID="_x0000_i1036" DrawAspect="Content" ObjectID="_1702928929" r:id="rId32"/>
        </w:object>
      </w:r>
    </w:p>
    <w:p w14:paraId="3A3E706F" w14:textId="2294237D" w:rsidR="00FD5DCB" w:rsidRDefault="00FD5DCB" w:rsidP="00FD5DCB">
      <w:r>
        <w:rPr>
          <w:rFonts w:hint="eastAsia"/>
        </w:rPr>
        <w:t>△</w:t>
      </w:r>
      <w:r>
        <w:rPr>
          <w:rFonts w:hint="eastAsia"/>
        </w:rPr>
        <w:t>B</w:t>
      </w:r>
      <w:r>
        <w:t>CH</w:t>
      </w:r>
      <w:r>
        <w:rPr>
          <w:rFonts w:hint="eastAsia"/>
        </w:rPr>
        <w:t>で、</w:t>
      </w:r>
      <w:r w:rsidRPr="00FD5DCB">
        <w:rPr>
          <w:position w:val="-18"/>
        </w:rPr>
        <w:object w:dxaOrig="2380" w:dyaOrig="540" w14:anchorId="37A56F09">
          <v:shape id="_x0000_i1037" type="#_x0000_t75" style="width:119.25pt;height:27pt" o:ole="">
            <v:imagedata r:id="rId33" o:title=""/>
          </v:shape>
          <o:OLEObject Type="Embed" ProgID="Equation.DSMT4" ShapeID="_x0000_i1037" DrawAspect="Content" ObjectID="_1702928930" r:id="rId34"/>
        </w:object>
      </w:r>
      <w:r>
        <w:rPr>
          <w:rFonts w:hint="eastAsia"/>
        </w:rPr>
        <w:t>であるので</w:t>
      </w:r>
    </w:p>
    <w:p w14:paraId="44BF0009" w14:textId="0C6BF12E" w:rsidR="00FD5DCB" w:rsidRDefault="00FD5DCB" w:rsidP="00FD5DCB">
      <w:r>
        <w:tab/>
      </w:r>
      <w:r w:rsidRPr="00FD5DCB">
        <w:rPr>
          <w:position w:val="-8"/>
        </w:rPr>
        <w:object w:dxaOrig="2420" w:dyaOrig="360" w14:anchorId="3FA7ACFF">
          <v:shape id="_x0000_i1038" type="#_x0000_t75" style="width:120.75pt;height:18pt" o:ole="">
            <v:imagedata r:id="rId35" o:title=""/>
          </v:shape>
          <o:OLEObject Type="Embed" ProgID="Equation.DSMT4" ShapeID="_x0000_i1038" DrawAspect="Content" ObjectID="_1702928931" r:id="rId36"/>
        </w:object>
      </w:r>
      <w:r>
        <w:rPr>
          <w:rFonts w:hint="eastAsia"/>
        </w:rPr>
        <w:t xml:space="preserve">　となり、②を代入して、</w:t>
      </w:r>
    </w:p>
    <w:p w14:paraId="08B04D6B" w14:textId="77777777" w:rsidR="00DF2F12" w:rsidRDefault="00FD5DCB" w:rsidP="00FD5DCB">
      <w:r>
        <w:tab/>
      </w:r>
      <w:r w:rsidR="00480A7D" w:rsidRPr="00480A7D">
        <w:rPr>
          <w:position w:val="-14"/>
        </w:rPr>
        <w:object w:dxaOrig="3840" w:dyaOrig="420" w14:anchorId="02EF2945">
          <v:shape id="_x0000_i1039" type="#_x0000_t75" style="width:192pt;height:21pt" o:ole="">
            <v:imagedata r:id="rId37" o:title=""/>
          </v:shape>
          <o:OLEObject Type="Embed" ProgID="Equation.DSMT4" ShapeID="_x0000_i1039" DrawAspect="Content" ObjectID="_1702928932" r:id="rId38"/>
        </w:object>
      </w:r>
      <w:r w:rsidR="00DF2F12">
        <w:rPr>
          <w:rFonts w:hint="eastAsia"/>
        </w:rPr>
        <w:t xml:space="preserve">　　　</w:t>
      </w:r>
    </w:p>
    <w:bookmarkStart w:id="1" w:name="_Hlk92296794"/>
    <w:p w14:paraId="1C45B1FD" w14:textId="25F10A11" w:rsidR="00DF2F12" w:rsidRDefault="00DF2F12" w:rsidP="00DF2F12">
      <w:pPr>
        <w:ind w:firstLine="840"/>
      </w:pPr>
      <w:r w:rsidRPr="00DF2F12">
        <w:rPr>
          <w:position w:val="-8"/>
        </w:rPr>
        <w:object w:dxaOrig="2120" w:dyaOrig="360" w14:anchorId="45D435F4">
          <v:shape id="_x0000_i1040" type="#_x0000_t75" style="width:105.75pt;height:18pt" o:ole="">
            <v:imagedata r:id="rId39" o:title=""/>
          </v:shape>
          <o:OLEObject Type="Embed" ProgID="Equation.DSMT4" ShapeID="_x0000_i1040" DrawAspect="Content" ObjectID="_1702928933" r:id="rId40"/>
        </w:object>
      </w:r>
      <w:bookmarkEnd w:id="1"/>
      <w:r>
        <w:tab/>
      </w:r>
      <w:r>
        <w:rPr>
          <w:rFonts w:hint="eastAsia"/>
        </w:rPr>
        <w:t xml:space="preserve">よって，　　</w:t>
      </w:r>
      <w:r w:rsidR="00480A7D" w:rsidRPr="00480A7D">
        <w:rPr>
          <w:position w:val="-14"/>
        </w:rPr>
        <w:object w:dxaOrig="2060" w:dyaOrig="420" w14:anchorId="18BCA37E">
          <v:shape id="_x0000_i1041" type="#_x0000_t75" style="width:102.75pt;height:21pt" o:ole="">
            <v:imagedata r:id="rId41" o:title=""/>
          </v:shape>
          <o:OLEObject Type="Embed" ProgID="Equation.DSMT4" ShapeID="_x0000_i1041" DrawAspect="Content" ObjectID="_1702928934" r:id="rId42"/>
        </w:object>
      </w:r>
      <w:r>
        <w:rPr>
          <w:rFonts w:hint="eastAsia"/>
        </w:rPr>
        <w:t xml:space="preserve">　</w:t>
      </w:r>
      <w:r w:rsidR="00350C0B">
        <w:rPr>
          <w:rFonts w:hint="eastAsia"/>
        </w:rPr>
        <w:t xml:space="preserve">・・・　③　</w:t>
      </w:r>
      <w:r>
        <w:rPr>
          <w:rFonts w:hint="eastAsia"/>
        </w:rPr>
        <w:t>を得る。</w:t>
      </w:r>
    </w:p>
    <w:p w14:paraId="131A94A0" w14:textId="77922D30" w:rsidR="000E4F8F" w:rsidRDefault="008724C0">
      <w:r>
        <w:rPr>
          <w:rFonts w:hint="eastAsia"/>
        </w:rPr>
        <w:t>そして</w:t>
      </w:r>
      <w:r w:rsidR="00C5012C">
        <w:rPr>
          <w:rFonts w:hint="eastAsia"/>
        </w:rPr>
        <w:t>③の両辺</w:t>
      </w:r>
      <w:r w:rsidR="00DF2F12">
        <w:rPr>
          <w:rFonts w:hint="eastAsia"/>
        </w:rPr>
        <w:t>を２乗し</w:t>
      </w:r>
      <w:r>
        <w:rPr>
          <w:rFonts w:hint="eastAsia"/>
        </w:rPr>
        <w:t xml:space="preserve">，　</w:t>
      </w:r>
      <w:bookmarkStart w:id="2" w:name="_Hlk92305179"/>
      <w:r w:rsidR="00DF2F12" w:rsidRPr="00DF2F12">
        <w:rPr>
          <w:position w:val="-14"/>
        </w:rPr>
        <w:object w:dxaOrig="2140" w:dyaOrig="440" w14:anchorId="23545495">
          <v:shape id="_x0000_i1042" type="#_x0000_t75" style="width:107.25pt;height:21.75pt" o:ole="">
            <v:imagedata r:id="rId43" o:title=""/>
          </v:shape>
          <o:OLEObject Type="Embed" ProgID="Equation.DSMT4" ShapeID="_x0000_i1042" DrawAspect="Content" ObjectID="_1702928935" r:id="rId44"/>
        </w:object>
      </w:r>
      <w:bookmarkEnd w:id="2"/>
      <w:r>
        <w:rPr>
          <w:rFonts w:hint="eastAsia"/>
        </w:rPr>
        <w:t xml:space="preserve">　</w:t>
      </w:r>
      <w:r w:rsidR="00DF2F12">
        <w:rPr>
          <w:rFonts w:hint="eastAsia"/>
        </w:rPr>
        <w:t>に再度、②を代入する</w:t>
      </w:r>
      <w:r>
        <w:rPr>
          <w:rFonts w:hint="eastAsia"/>
        </w:rPr>
        <w:t>。</w:t>
      </w:r>
    </w:p>
    <w:p w14:paraId="69FF138D" w14:textId="77777777" w:rsidR="004137D6" w:rsidRDefault="008724C0" w:rsidP="0079249F">
      <w:r>
        <w:rPr>
          <w:rFonts w:hint="eastAsia"/>
        </w:rPr>
        <w:t xml:space="preserve">　</w:t>
      </w:r>
      <w:r>
        <w:tab/>
      </w:r>
      <w:r w:rsidRPr="00DF2F12">
        <w:rPr>
          <w:position w:val="-14"/>
        </w:rPr>
        <w:object w:dxaOrig="3600" w:dyaOrig="440" w14:anchorId="2D1B154A">
          <v:shape id="_x0000_i1043" type="#_x0000_t75" style="width:180pt;height:21.75pt" o:ole="">
            <v:imagedata r:id="rId45" o:title=""/>
          </v:shape>
          <o:OLEObject Type="Embed" ProgID="Equation.DSMT4" ShapeID="_x0000_i1043" DrawAspect="Content" ObjectID="_1702928936" r:id="rId46"/>
        </w:object>
      </w:r>
      <w:r w:rsidR="0079249F">
        <w:rPr>
          <w:rFonts w:hint="eastAsia"/>
        </w:rPr>
        <w:t xml:space="preserve">　　</w:t>
      </w:r>
    </w:p>
    <w:p w14:paraId="03BFC2E0" w14:textId="476EAF2B" w:rsidR="00595425" w:rsidRDefault="004137D6" w:rsidP="004137D6">
      <w:r>
        <w:tab/>
      </w:r>
      <w:r w:rsidR="00EC07A2" w:rsidRPr="008724C0">
        <w:rPr>
          <w:position w:val="-20"/>
        </w:rPr>
        <w:object w:dxaOrig="3320" w:dyaOrig="520" w14:anchorId="355B0D46">
          <v:shape id="_x0000_i1044" type="#_x0000_t75" style="width:165.75pt;height:26.25pt" o:ole="">
            <v:imagedata r:id="rId47" o:title=""/>
          </v:shape>
          <o:OLEObject Type="Embed" ProgID="Equation.DSMT4" ShapeID="_x0000_i1044" DrawAspect="Content" ObjectID="_1702928937" r:id="rId48"/>
        </w:object>
      </w:r>
    </w:p>
    <w:p w14:paraId="6766D49A" w14:textId="77777777" w:rsidR="004137D6" w:rsidRDefault="00EC07A2" w:rsidP="0079249F">
      <w:pPr>
        <w:ind w:firstLine="840"/>
      </w:pPr>
      <w:r w:rsidRPr="008724C0">
        <w:rPr>
          <w:position w:val="-20"/>
        </w:rPr>
        <w:object w:dxaOrig="3920" w:dyaOrig="520" w14:anchorId="35771447">
          <v:shape id="_x0000_i1045" type="#_x0000_t75" style="width:195.75pt;height:26.25pt" o:ole="">
            <v:imagedata r:id="rId49" o:title=""/>
          </v:shape>
          <o:OLEObject Type="Embed" ProgID="Equation.DSMT4" ShapeID="_x0000_i1045" DrawAspect="Content" ObjectID="_1702928938" r:id="rId50"/>
        </w:object>
      </w:r>
      <w:r w:rsidR="0079249F">
        <w:rPr>
          <w:rFonts w:hint="eastAsia"/>
        </w:rPr>
        <w:t xml:space="preserve">　</w:t>
      </w:r>
    </w:p>
    <w:p w14:paraId="69438368" w14:textId="16C28E5C" w:rsidR="000E4F8F" w:rsidRDefault="0079249F" w:rsidP="0079249F">
      <w:pPr>
        <w:ind w:firstLine="840"/>
      </w:pPr>
      <w:r>
        <w:rPr>
          <w:rFonts w:hint="eastAsia"/>
        </w:rPr>
        <w:t xml:space="preserve"> </w:t>
      </w:r>
      <w:r w:rsidR="00EC07A2" w:rsidRPr="00595425">
        <w:rPr>
          <w:position w:val="-14"/>
        </w:rPr>
        <w:object w:dxaOrig="2900" w:dyaOrig="440" w14:anchorId="0305B2E8">
          <v:shape id="_x0000_i1046" type="#_x0000_t75" style="width:144.75pt;height:21.75pt" o:ole="">
            <v:imagedata r:id="rId51" o:title=""/>
          </v:shape>
          <o:OLEObject Type="Embed" ProgID="Equation.DSMT4" ShapeID="_x0000_i1046" DrawAspect="Content" ObjectID="_1702928939" r:id="rId52"/>
        </w:object>
      </w:r>
    </w:p>
    <w:p w14:paraId="59AAA6BD" w14:textId="77777777" w:rsidR="004137D6" w:rsidRDefault="00EC07A2">
      <w:r w:rsidRPr="00EC07A2">
        <w:rPr>
          <w:position w:val="-10"/>
        </w:rPr>
        <w:object w:dxaOrig="1440" w:dyaOrig="320" w14:anchorId="7691F2EA">
          <v:shape id="_x0000_i1047" type="#_x0000_t75" style="width:1in;height:15.75pt" o:ole="">
            <v:imagedata r:id="rId53" o:title=""/>
          </v:shape>
          <o:OLEObject Type="Embed" ProgID="Equation.DSMT4" ShapeID="_x0000_i1047" DrawAspect="Content" ObjectID="_1702928940" r:id="rId54"/>
        </w:object>
      </w:r>
      <w:r w:rsidR="00714605">
        <w:rPr>
          <w:rFonts w:hint="eastAsia"/>
        </w:rPr>
        <w:t>であり、</w:t>
      </w:r>
      <w:r w:rsidR="00714605" w:rsidRPr="00714605">
        <w:rPr>
          <w:position w:val="-6"/>
        </w:rPr>
        <w:object w:dxaOrig="999" w:dyaOrig="279" w14:anchorId="21342FAA">
          <v:shape id="_x0000_i1048" type="#_x0000_t75" style="width:50.25pt;height:14.25pt" o:ole="">
            <v:imagedata r:id="rId55" o:title=""/>
          </v:shape>
          <o:OLEObject Type="Embed" ProgID="Equation.DSMT4" ShapeID="_x0000_i1048" DrawAspect="Content" ObjectID="_1702928941" r:id="rId56"/>
        </w:object>
      </w:r>
      <w:r w:rsidR="00714605">
        <w:rPr>
          <w:rFonts w:hint="eastAsia"/>
        </w:rPr>
        <w:t>とすると、</w:t>
      </w:r>
      <w:r w:rsidR="00714605" w:rsidRPr="00714605">
        <w:rPr>
          <w:position w:val="-14"/>
        </w:rPr>
        <w:object w:dxaOrig="1280" w:dyaOrig="400" w14:anchorId="1FEDEEA9">
          <v:shape id="_x0000_i1049" type="#_x0000_t75" style="width:63.75pt;height:20.25pt" o:ole="">
            <v:imagedata r:id="rId57" o:title=""/>
          </v:shape>
          <o:OLEObject Type="Embed" ProgID="Equation.DSMT4" ShapeID="_x0000_i1049" DrawAspect="Content" ObjectID="_1702928942" r:id="rId58"/>
        </w:object>
      </w:r>
      <w:r w:rsidR="00714605">
        <w:rPr>
          <w:rFonts w:hint="eastAsia"/>
        </w:rPr>
        <w:t>となるので矛盾。</w:t>
      </w:r>
    </w:p>
    <w:p w14:paraId="03E41A69" w14:textId="40DC2CAC" w:rsidR="00714605" w:rsidRDefault="00714605">
      <w:r>
        <w:rPr>
          <w:rFonts w:hint="eastAsia"/>
        </w:rPr>
        <w:t>従って，</w:t>
      </w:r>
    </w:p>
    <w:p w14:paraId="69C27B60" w14:textId="18C1D462" w:rsidR="000E4F8F" w:rsidRDefault="00EC07A2" w:rsidP="00905C39">
      <w:pPr>
        <w:ind w:firstLine="840"/>
      </w:pPr>
      <w:r w:rsidRPr="00EC07A2">
        <w:rPr>
          <w:position w:val="-30"/>
        </w:rPr>
        <w:object w:dxaOrig="4520" w:dyaOrig="720" w14:anchorId="7C5B6AB7">
          <v:shape id="_x0000_i1050" type="#_x0000_t75" style="width:225.75pt;height:36pt" o:ole="">
            <v:imagedata r:id="rId59" o:title=""/>
          </v:shape>
          <o:OLEObject Type="Embed" ProgID="Equation.DSMT4" ShapeID="_x0000_i1050" DrawAspect="Content" ObjectID="_1702928943" r:id="rId60"/>
        </w:object>
      </w:r>
    </w:p>
    <w:p w14:paraId="6841DA6B" w14:textId="43CC5CB2" w:rsidR="000E4F8F" w:rsidRDefault="00C5012C">
      <w:r>
        <w:rPr>
          <w:rFonts w:hint="eastAsia"/>
        </w:rPr>
        <w:t>また、③</w:t>
      </w:r>
      <w:r w:rsidR="00905C39">
        <w:rPr>
          <w:rFonts w:hint="eastAsia"/>
        </w:rPr>
        <w:t>より</w:t>
      </w:r>
    </w:p>
    <w:p w14:paraId="6520A343" w14:textId="348EC936" w:rsidR="00C5012C" w:rsidRDefault="00C5012C">
      <w:r>
        <w:tab/>
      </w:r>
      <w:r w:rsidRPr="00C5012C">
        <w:rPr>
          <w:position w:val="-34"/>
        </w:rPr>
        <w:object w:dxaOrig="6820" w:dyaOrig="800" w14:anchorId="5445BE77">
          <v:shape id="_x0000_i1051" type="#_x0000_t75" style="width:341.25pt;height:39.75pt" o:ole="">
            <v:imagedata r:id="rId61" o:title=""/>
          </v:shape>
          <o:OLEObject Type="Embed" ProgID="Equation.DSMT4" ShapeID="_x0000_i1051" DrawAspect="Content" ObjectID="_1702928944" r:id="rId62"/>
        </w:object>
      </w:r>
    </w:p>
    <w:p w14:paraId="610E76CD" w14:textId="1742FAC0" w:rsidR="000E4F8F" w:rsidRDefault="0029404E">
      <w:r>
        <w:rPr>
          <w:rFonts w:hint="eastAsia"/>
        </w:rPr>
        <w:t>以上</w:t>
      </w:r>
      <w:r w:rsidR="00905C39">
        <w:rPr>
          <w:rFonts w:hint="eastAsia"/>
        </w:rPr>
        <w:t>で，</w:t>
      </w:r>
      <w:r w:rsidRPr="0029404E">
        <w:rPr>
          <w:position w:val="-10"/>
        </w:rPr>
        <w:object w:dxaOrig="400" w:dyaOrig="260" w14:anchorId="7CD125BC">
          <v:shape id="_x0000_i1052" type="#_x0000_t75" style="width:20.25pt;height:12.75pt" o:ole="">
            <v:imagedata r:id="rId63" o:title=""/>
          </v:shape>
          <o:OLEObject Type="Embed" ProgID="Equation.DSMT4" ShapeID="_x0000_i1052" DrawAspect="Content" ObjectID="_1702928945" r:id="rId64"/>
        </w:object>
      </w:r>
      <w:r>
        <w:rPr>
          <w:rFonts w:hint="eastAsia"/>
        </w:rPr>
        <w:t>および</w:t>
      </w:r>
      <w:r w:rsidRPr="0029404E">
        <w:rPr>
          <w:position w:val="-6"/>
        </w:rPr>
        <w:object w:dxaOrig="200" w:dyaOrig="220" w14:anchorId="29D71699">
          <v:shape id="_x0000_i1053" type="#_x0000_t75" style="width:9.75pt;height:11.25pt" o:ole="">
            <v:imagedata r:id="rId65" o:title=""/>
          </v:shape>
          <o:OLEObject Type="Embed" ProgID="Equation.DSMT4" ShapeID="_x0000_i1053" DrawAspect="Content" ObjectID="_1702928946" r:id="rId66"/>
        </w:object>
      </w:r>
      <w:r>
        <w:rPr>
          <w:rFonts w:hint="eastAsia"/>
        </w:rPr>
        <w:t>を</w:t>
      </w:r>
      <w:r w:rsidRPr="0029404E">
        <w:rPr>
          <w:position w:val="-6"/>
        </w:rPr>
        <w:object w:dxaOrig="200" w:dyaOrig="279" w14:anchorId="2C49C3D3">
          <v:shape id="_x0000_i1054" type="#_x0000_t75" style="width:9.75pt;height:14.25pt" o:ole="">
            <v:imagedata r:id="rId67" o:title=""/>
          </v:shape>
          <o:OLEObject Type="Embed" ProgID="Equation.DSMT4" ShapeID="_x0000_i1054" DrawAspect="Content" ObjectID="_1702928947" r:id="rId68"/>
        </w:object>
      </w:r>
      <w:r>
        <w:rPr>
          <w:rFonts w:hint="eastAsia"/>
        </w:rPr>
        <w:t>で表すことができた。</w:t>
      </w:r>
    </w:p>
    <w:p w14:paraId="23A3C97D" w14:textId="5F4033D1" w:rsidR="0029404E" w:rsidRDefault="0029404E">
      <w:r>
        <w:tab/>
      </w:r>
      <w:r>
        <w:tab/>
      </w:r>
      <w:r w:rsidRPr="0029404E">
        <w:rPr>
          <w:position w:val="-30"/>
        </w:rPr>
        <w:object w:dxaOrig="4360" w:dyaOrig="760" w14:anchorId="4CECF2BE">
          <v:shape id="_x0000_i1055" type="#_x0000_t75" style="width:218.25pt;height:38.25pt" o:ole="">
            <v:imagedata r:id="rId69" o:title=""/>
          </v:shape>
          <o:OLEObject Type="Embed" ProgID="Equation.DSMT4" ShapeID="_x0000_i1055" DrawAspect="Content" ObjectID="_1702928948" r:id="rId70"/>
        </w:object>
      </w:r>
    </w:p>
    <w:p w14:paraId="5E986D25" w14:textId="4F103515" w:rsidR="000E4F8F" w:rsidRDefault="004137D6">
      <w:r>
        <w:rPr>
          <w:rFonts w:hint="eastAsia"/>
        </w:rPr>
        <w:t>これ以降は、</w:t>
      </w:r>
      <w:r w:rsidR="0029404E" w:rsidRPr="00636034">
        <w:rPr>
          <w:rFonts w:hint="eastAsia"/>
          <w:bdr w:val="single" w:sz="4" w:space="0" w:color="auto"/>
        </w:rPr>
        <w:t>図①の場合</w:t>
      </w:r>
      <w:r w:rsidR="0029404E">
        <w:rPr>
          <w:rFonts w:hint="eastAsia"/>
        </w:rPr>
        <w:t>の</w:t>
      </w:r>
      <w:r>
        <w:rPr>
          <w:rFonts w:hint="eastAsia"/>
        </w:rPr>
        <w:t>条件の下で</w:t>
      </w:r>
      <w:r w:rsidR="0029404E">
        <w:rPr>
          <w:rFonts w:hint="eastAsia"/>
        </w:rPr>
        <w:t>計算</w:t>
      </w:r>
      <w:r>
        <w:rPr>
          <w:rFonts w:hint="eastAsia"/>
        </w:rPr>
        <w:t>を進める</w:t>
      </w:r>
      <w:r w:rsidR="0029404E">
        <w:rPr>
          <w:rFonts w:hint="eastAsia"/>
        </w:rPr>
        <w:t>。</w:t>
      </w:r>
    </w:p>
    <w:p w14:paraId="6F3F1F7B" w14:textId="77777777" w:rsidR="0079249F" w:rsidRDefault="0029404E">
      <w:r w:rsidRPr="0029404E">
        <w:rPr>
          <w:position w:val="-6"/>
        </w:rPr>
        <w:object w:dxaOrig="1120" w:dyaOrig="279" w14:anchorId="47AF32A5">
          <v:shape id="_x0000_i1056" type="#_x0000_t75" style="width:56.25pt;height:14.25pt" o:ole="">
            <v:imagedata r:id="rId71" o:title=""/>
          </v:shape>
          <o:OLEObject Type="Embed" ProgID="Equation.DSMT4" ShapeID="_x0000_i1056" DrawAspect="Content" ObjectID="_1702928949" r:id="rId72"/>
        </w:object>
      </w:r>
      <w:r>
        <w:rPr>
          <w:rFonts w:hint="eastAsia"/>
        </w:rPr>
        <w:t>であるから，</w:t>
      </w:r>
      <w:r w:rsidR="00905C39" w:rsidRPr="0029404E">
        <w:rPr>
          <w:position w:val="-30"/>
        </w:rPr>
        <w:object w:dxaOrig="2720" w:dyaOrig="760" w14:anchorId="5D2E8394">
          <v:shape id="_x0000_i1057" type="#_x0000_t75" style="width:135.75pt;height:38.25pt" o:ole="">
            <v:imagedata r:id="rId73" o:title=""/>
          </v:shape>
          <o:OLEObject Type="Embed" ProgID="Equation.DSMT4" ShapeID="_x0000_i1057" DrawAspect="Content" ObjectID="_1702928950" r:id="rId74"/>
        </w:object>
      </w:r>
      <w:r w:rsidR="00905C39">
        <w:rPr>
          <w:rFonts w:hint="eastAsia"/>
        </w:rPr>
        <w:t xml:space="preserve">　　</w:t>
      </w:r>
    </w:p>
    <w:p w14:paraId="3979E268" w14:textId="3A3295DB" w:rsidR="0029404E" w:rsidRDefault="00905C39">
      <w:r>
        <w:rPr>
          <w:rFonts w:hint="eastAsia"/>
        </w:rPr>
        <w:t xml:space="preserve">分母を払い　</w:t>
      </w:r>
      <w:r w:rsidRPr="00905C39">
        <w:rPr>
          <w:position w:val="-14"/>
        </w:rPr>
        <w:object w:dxaOrig="2020" w:dyaOrig="420" w14:anchorId="3D41CE6A">
          <v:shape id="_x0000_i1058" type="#_x0000_t75" style="width:101.25pt;height:21pt" o:ole="">
            <v:imagedata r:id="rId75" o:title=""/>
          </v:shape>
          <o:OLEObject Type="Embed" ProgID="Equation.DSMT4" ShapeID="_x0000_i1058" DrawAspect="Content" ObjectID="_1702928951" r:id="rId76"/>
        </w:object>
      </w:r>
      <w:r w:rsidR="0079249F">
        <w:rPr>
          <w:rFonts w:hint="eastAsia"/>
        </w:rPr>
        <w:t xml:space="preserve">　を得る。</w:t>
      </w:r>
      <w:r>
        <w:rPr>
          <w:rFonts w:hint="eastAsia"/>
        </w:rPr>
        <w:t>両辺２乗し整理</w:t>
      </w:r>
      <w:r w:rsidR="003D1557">
        <w:rPr>
          <w:rFonts w:hint="eastAsia"/>
        </w:rPr>
        <w:t>し因数分解する。</w:t>
      </w:r>
    </w:p>
    <w:p w14:paraId="6690D52A" w14:textId="23D7FA9B" w:rsidR="0029404E" w:rsidRDefault="00905C39">
      <w:r>
        <w:tab/>
      </w:r>
      <w:bookmarkStart w:id="3" w:name="_Hlk92308113"/>
      <w:r w:rsidR="003D1557" w:rsidRPr="003D1557">
        <w:rPr>
          <w:position w:val="-6"/>
        </w:rPr>
        <w:object w:dxaOrig="2860" w:dyaOrig="320" w14:anchorId="524D0B82">
          <v:shape id="_x0000_i1059" type="#_x0000_t75" style="width:143.25pt;height:15.75pt" o:ole="">
            <v:imagedata r:id="rId77" o:title=""/>
          </v:shape>
          <o:OLEObject Type="Embed" ProgID="Equation.DSMT4" ShapeID="_x0000_i1059" DrawAspect="Content" ObjectID="_1702928952" r:id="rId78"/>
        </w:object>
      </w:r>
      <w:bookmarkEnd w:id="3"/>
      <w:r w:rsidR="003D1557">
        <w:rPr>
          <w:rFonts w:hint="eastAsia"/>
        </w:rPr>
        <w:t xml:space="preserve">　</w:t>
      </w:r>
      <w:r w:rsidR="008D4851">
        <w:rPr>
          <w:rFonts w:hint="eastAsia"/>
        </w:rPr>
        <w:t xml:space="preserve">　</w:t>
      </w:r>
      <w:r w:rsidR="008D4851" w:rsidRPr="008D4851">
        <w:rPr>
          <w:position w:val="-4"/>
        </w:rPr>
        <w:object w:dxaOrig="220" w:dyaOrig="200" w14:anchorId="2E6EC7FB">
          <v:shape id="_x0000_i1060" type="#_x0000_t75" style="width:11.25pt;height:9.75pt" o:ole="">
            <v:imagedata r:id="rId79" o:title=""/>
          </v:shape>
          <o:OLEObject Type="Embed" ProgID="Equation.DSMT4" ShapeID="_x0000_i1060" DrawAspect="Content" ObjectID="_1702928953" r:id="rId80"/>
        </w:object>
      </w:r>
      <w:r w:rsidR="003D1557">
        <w:rPr>
          <w:rFonts w:hint="eastAsia"/>
        </w:rPr>
        <w:t xml:space="preserve">　　</w:t>
      </w:r>
      <w:r w:rsidR="003D1557" w:rsidRPr="003D1557">
        <w:rPr>
          <w:position w:val="-16"/>
        </w:rPr>
        <w:object w:dxaOrig="2740" w:dyaOrig="440" w14:anchorId="618F78DC">
          <v:shape id="_x0000_i1061" type="#_x0000_t75" style="width:137.25pt;height:21.75pt" o:ole="">
            <v:imagedata r:id="rId81" o:title=""/>
          </v:shape>
          <o:OLEObject Type="Embed" ProgID="Equation.DSMT4" ShapeID="_x0000_i1061" DrawAspect="Content" ObjectID="_1702928954" r:id="rId82"/>
        </w:object>
      </w:r>
    </w:p>
    <w:p w14:paraId="2DAE22E1" w14:textId="3BCE8D68" w:rsidR="0029404E" w:rsidRDefault="003D1557">
      <w:r w:rsidRPr="003D1557">
        <w:rPr>
          <w:position w:val="-6"/>
        </w:rPr>
        <w:object w:dxaOrig="999" w:dyaOrig="279" w14:anchorId="60D6FAD0">
          <v:shape id="_x0000_i1062" type="#_x0000_t75" style="width:50.25pt;height:14.25pt" o:ole="">
            <v:imagedata r:id="rId83" o:title=""/>
          </v:shape>
          <o:OLEObject Type="Embed" ProgID="Equation.DSMT4" ShapeID="_x0000_i1062" DrawAspect="Content" ObjectID="_1702928955" r:id="rId84"/>
        </w:object>
      </w:r>
      <w:r>
        <w:rPr>
          <w:rFonts w:hint="eastAsia"/>
        </w:rPr>
        <w:t xml:space="preserve">なので、　</w:t>
      </w:r>
      <w:r w:rsidRPr="003D1557">
        <w:rPr>
          <w:position w:val="-24"/>
        </w:rPr>
        <w:object w:dxaOrig="1400" w:dyaOrig="680" w14:anchorId="2E39A5AF">
          <v:shape id="_x0000_i1063" type="#_x0000_t75" style="width:69.75pt;height:33.75pt" o:ole="">
            <v:imagedata r:id="rId85" o:title=""/>
          </v:shape>
          <o:OLEObject Type="Embed" ProgID="Equation.DSMT4" ShapeID="_x0000_i1063" DrawAspect="Content" ObjectID="_1702928956" r:id="rId86"/>
        </w:object>
      </w:r>
      <w:r>
        <w:rPr>
          <w:rFonts w:hint="eastAsia"/>
        </w:rPr>
        <w:t xml:space="preserve">　そして、</w:t>
      </w:r>
      <w:r w:rsidRPr="003D1557">
        <w:rPr>
          <w:position w:val="-6"/>
        </w:rPr>
        <w:object w:dxaOrig="859" w:dyaOrig="279" w14:anchorId="0DB89123">
          <v:shape id="_x0000_i1064" type="#_x0000_t75" style="width:42.75pt;height:14.25pt" o:ole="">
            <v:imagedata r:id="rId87" o:title=""/>
          </v:shape>
          <o:OLEObject Type="Embed" ProgID="Equation.DSMT4" ShapeID="_x0000_i1064" DrawAspect="Content" ObjectID="_1702928957" r:id="rId88"/>
        </w:object>
      </w:r>
      <w:r>
        <w:rPr>
          <w:rFonts w:hint="eastAsia"/>
        </w:rPr>
        <w:t>であるから、</w:t>
      </w:r>
      <w:r w:rsidRPr="003D1557">
        <w:rPr>
          <w:position w:val="-24"/>
        </w:rPr>
        <w:object w:dxaOrig="1400" w:dyaOrig="680" w14:anchorId="3E72D47B">
          <v:shape id="_x0000_i1065" type="#_x0000_t75" style="width:69.75pt;height:33.75pt" o:ole="">
            <v:imagedata r:id="rId89" o:title=""/>
          </v:shape>
          <o:OLEObject Type="Embed" ProgID="Equation.DSMT4" ShapeID="_x0000_i1065" DrawAspect="Content" ObjectID="_1702928958" r:id="rId90"/>
        </w:object>
      </w:r>
    </w:p>
    <w:p w14:paraId="7E13AB50" w14:textId="0B75E837" w:rsidR="003D1557" w:rsidRDefault="003D1557">
      <w:r>
        <w:rPr>
          <w:rFonts w:hint="eastAsia"/>
        </w:rPr>
        <w:t>よって，</w:t>
      </w:r>
    </w:p>
    <w:p w14:paraId="455A3018" w14:textId="3E3150CB" w:rsidR="003D1557" w:rsidRDefault="003D1557">
      <w:r>
        <w:tab/>
      </w:r>
      <w:bookmarkStart w:id="4" w:name="_Hlk92311002"/>
      <w:r w:rsidR="008A10D1" w:rsidRPr="008A10D1">
        <w:rPr>
          <w:position w:val="-30"/>
        </w:rPr>
        <w:object w:dxaOrig="4340" w:dyaOrig="740" w14:anchorId="5014E002">
          <v:shape id="_x0000_i1066" type="#_x0000_t75" style="width:216.75pt;height:36.75pt" o:ole="">
            <v:imagedata r:id="rId91" o:title=""/>
          </v:shape>
          <o:OLEObject Type="Embed" ProgID="Equation.DSMT4" ShapeID="_x0000_i1066" DrawAspect="Content" ObjectID="_1702928959" r:id="rId92"/>
        </w:object>
      </w:r>
      <w:bookmarkEnd w:id="4"/>
    </w:p>
    <w:p w14:paraId="4F189FBE" w14:textId="2087F231" w:rsidR="000E4F8F" w:rsidRDefault="000E4F8F"/>
    <w:p w14:paraId="1A6302D7" w14:textId="6370BF0E" w:rsidR="004137D6" w:rsidRDefault="004137D6"/>
    <w:p w14:paraId="775E6AD4" w14:textId="7C3532AF" w:rsidR="004137D6" w:rsidRDefault="004137D6"/>
    <w:p w14:paraId="043287EC" w14:textId="76ECD9C6" w:rsidR="0079249F" w:rsidRDefault="00BC5287">
      <w:pPr>
        <w:rPr>
          <w:sz w:val="28"/>
          <w:szCs w:val="32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6E615BB2" wp14:editId="4A58D00C">
            <wp:simplePos x="0" y="0"/>
            <wp:positionH relativeFrom="margin">
              <wp:posOffset>3927475</wp:posOffset>
            </wp:positionH>
            <wp:positionV relativeFrom="paragraph">
              <wp:posOffset>353695</wp:posOffset>
            </wp:positionV>
            <wp:extent cx="2518410" cy="2515870"/>
            <wp:effectExtent l="0" t="0" r="0" b="0"/>
            <wp:wrapSquare wrapText="bothSides"/>
            <wp:docPr id="9" name="図 9" descr="ダイアグラム, 概略図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図 9" descr="ダイアグラム, 概略図&#10;&#10;自動的に生成された説明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8410" cy="2515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6034">
        <w:rPr>
          <w:rFonts w:hint="eastAsia"/>
          <w:sz w:val="28"/>
          <w:szCs w:val="32"/>
        </w:rPr>
        <w:t>【</w:t>
      </w:r>
      <w:r w:rsidR="00636034" w:rsidRPr="00636034">
        <w:rPr>
          <w:rFonts w:hint="eastAsia"/>
          <w:sz w:val="28"/>
          <w:szCs w:val="32"/>
        </w:rPr>
        <w:t>問題</w:t>
      </w:r>
      <w:r w:rsidR="00636034">
        <w:rPr>
          <w:rFonts w:hint="eastAsia"/>
          <w:sz w:val="28"/>
          <w:szCs w:val="32"/>
        </w:rPr>
        <w:t>２】</w:t>
      </w:r>
    </w:p>
    <w:p w14:paraId="039336C8" w14:textId="77BED569" w:rsidR="000E4F8F" w:rsidRDefault="00636034">
      <w:r>
        <w:rPr>
          <w:rFonts w:hint="eastAsia"/>
          <w:sz w:val="28"/>
          <w:szCs w:val="32"/>
        </w:rPr>
        <w:t xml:space="preserve">　</w:t>
      </w:r>
      <w:r w:rsidRPr="00636034">
        <w:rPr>
          <w:rFonts w:hint="eastAsia"/>
          <w:sz w:val="28"/>
          <w:szCs w:val="32"/>
          <w:bdr w:val="single" w:sz="4" w:space="0" w:color="auto"/>
        </w:rPr>
        <w:t>図</w:t>
      </w:r>
      <w:r>
        <w:rPr>
          <w:rFonts w:hint="eastAsia"/>
          <w:sz w:val="28"/>
          <w:szCs w:val="32"/>
          <w:bdr w:val="single" w:sz="4" w:space="0" w:color="auto"/>
        </w:rPr>
        <w:t>②</w:t>
      </w:r>
      <w:r w:rsidRPr="00636034">
        <w:rPr>
          <w:rFonts w:hint="eastAsia"/>
          <w:sz w:val="28"/>
          <w:szCs w:val="32"/>
          <w:bdr w:val="single" w:sz="4" w:space="0" w:color="auto"/>
        </w:rPr>
        <w:t>の場合について，</w:t>
      </w:r>
      <w:r w:rsidRPr="00636034">
        <w:rPr>
          <w:position w:val="-10"/>
          <w:sz w:val="28"/>
          <w:szCs w:val="32"/>
          <w:bdr w:val="single" w:sz="4" w:space="0" w:color="auto"/>
        </w:rPr>
        <w:object w:dxaOrig="680" w:dyaOrig="320" w14:anchorId="6E40941A">
          <v:shape id="_x0000_i1067" type="#_x0000_t75" style="width:33.75pt;height:15.75pt" o:ole="">
            <v:imagedata r:id="rId11" o:title=""/>
          </v:shape>
          <o:OLEObject Type="Embed" ProgID="Equation.DSMT4" ShapeID="_x0000_i1067" DrawAspect="Content" ObjectID="_1702928960" r:id="rId94"/>
        </w:object>
      </w:r>
      <w:r w:rsidRPr="00636034">
        <w:rPr>
          <w:rFonts w:hint="eastAsia"/>
          <w:sz w:val="28"/>
          <w:szCs w:val="32"/>
          <w:bdr w:val="single" w:sz="4" w:space="0" w:color="auto"/>
        </w:rPr>
        <w:t>の値を求</w:t>
      </w:r>
      <w:r>
        <w:rPr>
          <w:rFonts w:hint="eastAsia"/>
          <w:sz w:val="28"/>
          <w:szCs w:val="32"/>
          <w:bdr w:val="single" w:sz="4" w:space="0" w:color="auto"/>
        </w:rPr>
        <w:t>めよ。</w:t>
      </w:r>
    </w:p>
    <w:p w14:paraId="7B9943C4" w14:textId="0A7FAE66" w:rsidR="000E4F8F" w:rsidRDefault="009E14D6" w:rsidP="0079249F">
      <w:pPr>
        <w:ind w:firstLineChars="200" w:firstLine="420"/>
      </w:pPr>
      <w:r>
        <w:rPr>
          <w:rFonts w:hint="eastAsia"/>
        </w:rPr>
        <w:t>図②の中央部の四角形は正方形であり円に接している。</w:t>
      </w:r>
    </w:p>
    <w:p w14:paraId="074BDB6C" w14:textId="1B1802C3" w:rsidR="0079249F" w:rsidRDefault="0079249F" w:rsidP="0079249F">
      <w:r>
        <w:rPr>
          <w:rFonts w:hint="eastAsia"/>
        </w:rPr>
        <w:t>［②の解答］</w:t>
      </w:r>
    </w:p>
    <w:p w14:paraId="55667ACD" w14:textId="21ED888B" w:rsidR="000E4F8F" w:rsidRDefault="0079249F">
      <w:r>
        <w:rPr>
          <w:rFonts w:hint="eastAsia"/>
        </w:rPr>
        <w:t>中央の正方形の辺の半分で等式を立てる。</w:t>
      </w:r>
    </w:p>
    <w:p w14:paraId="309BF25F" w14:textId="20498468" w:rsidR="0079249F" w:rsidRDefault="0079249F">
      <w:r>
        <w:tab/>
      </w:r>
      <w:r w:rsidRPr="0079249F">
        <w:rPr>
          <w:position w:val="-6"/>
        </w:rPr>
        <w:object w:dxaOrig="1300" w:dyaOrig="279" w14:anchorId="7B0B7611">
          <v:shape id="_x0000_i1068" type="#_x0000_t75" style="width:65.25pt;height:14.25pt" o:ole="">
            <v:imagedata r:id="rId95" o:title=""/>
          </v:shape>
          <o:OLEObject Type="Embed" ProgID="Equation.DSMT4" ShapeID="_x0000_i1068" DrawAspect="Content" ObjectID="_1702928961" r:id="rId96"/>
        </w:object>
      </w:r>
    </w:p>
    <w:p w14:paraId="309E9A84" w14:textId="03162916" w:rsidR="000E4F8F" w:rsidRPr="0079249F" w:rsidRDefault="0079249F">
      <w:r>
        <w:tab/>
      </w:r>
      <w:r w:rsidR="008F0D0C" w:rsidRPr="008F0D0C">
        <w:rPr>
          <w:position w:val="-30"/>
        </w:rPr>
        <w:object w:dxaOrig="4060" w:dyaOrig="760" w14:anchorId="5F6598E8">
          <v:shape id="_x0000_i1069" type="#_x0000_t75" style="width:203.25pt;height:38.25pt" o:ole="">
            <v:imagedata r:id="rId97" o:title=""/>
          </v:shape>
          <o:OLEObject Type="Embed" ProgID="Equation.DSMT4" ShapeID="_x0000_i1069" DrawAspect="Content" ObjectID="_1702928962" r:id="rId98"/>
        </w:object>
      </w:r>
    </w:p>
    <w:p w14:paraId="75BAA038" w14:textId="34563011" w:rsidR="000E4F8F" w:rsidRDefault="008F0D0C" w:rsidP="008F0D0C">
      <w:pPr>
        <w:ind w:firstLine="840"/>
      </w:pPr>
      <w:r w:rsidRPr="008F0D0C">
        <w:rPr>
          <w:position w:val="-14"/>
        </w:rPr>
        <w:object w:dxaOrig="3700" w:dyaOrig="420" w14:anchorId="3C640514">
          <v:shape id="_x0000_i1070" type="#_x0000_t75" style="width:185.25pt;height:21pt" o:ole="">
            <v:imagedata r:id="rId99" o:title=""/>
          </v:shape>
          <o:OLEObject Type="Embed" ProgID="Equation.DSMT4" ShapeID="_x0000_i1070" DrawAspect="Content" ObjectID="_1702928963" r:id="rId100"/>
        </w:object>
      </w:r>
    </w:p>
    <w:p w14:paraId="36E25B1F" w14:textId="5897C277" w:rsidR="000E4F8F" w:rsidRDefault="008F0D0C" w:rsidP="008F0D0C">
      <w:pPr>
        <w:ind w:firstLine="840"/>
      </w:pPr>
      <w:r w:rsidRPr="008F0D0C">
        <w:rPr>
          <w:position w:val="-14"/>
        </w:rPr>
        <w:object w:dxaOrig="3700" w:dyaOrig="420" w14:anchorId="120CB91E">
          <v:shape id="_x0000_i1071" type="#_x0000_t75" style="width:185.25pt;height:21pt" o:ole="">
            <v:imagedata r:id="rId101" o:title=""/>
          </v:shape>
          <o:OLEObject Type="Embed" ProgID="Equation.DSMT4" ShapeID="_x0000_i1071" DrawAspect="Content" ObjectID="_1702928964" r:id="rId102"/>
        </w:object>
      </w:r>
    </w:p>
    <w:p w14:paraId="21A47ED6" w14:textId="19B119AC" w:rsidR="000E4F8F" w:rsidRDefault="008F0D0C">
      <w:r>
        <w:rPr>
          <w:rFonts w:hint="eastAsia"/>
        </w:rPr>
        <w:t>両辺</w:t>
      </w:r>
      <w:r w:rsidR="008D4851">
        <w:rPr>
          <w:rFonts w:hint="eastAsia"/>
        </w:rPr>
        <w:t>を</w:t>
      </w:r>
      <w:r>
        <w:rPr>
          <w:rFonts w:hint="eastAsia"/>
        </w:rPr>
        <w:t>平方し</w:t>
      </w:r>
      <w:r w:rsidR="008D4851">
        <w:rPr>
          <w:rFonts w:hint="eastAsia"/>
        </w:rPr>
        <w:t>たのち</w:t>
      </w:r>
      <w:r>
        <w:rPr>
          <w:rFonts w:hint="eastAsia"/>
        </w:rPr>
        <w:t>整理し因数分解する。</w:t>
      </w:r>
    </w:p>
    <w:p w14:paraId="586FB453" w14:textId="77777777" w:rsidR="00822298" w:rsidRDefault="008F0D0C" w:rsidP="008D4851">
      <w:pPr>
        <w:ind w:firstLine="840"/>
      </w:pPr>
      <w:r w:rsidRPr="003D1557">
        <w:rPr>
          <w:position w:val="-6"/>
        </w:rPr>
        <w:object w:dxaOrig="3120" w:dyaOrig="320" w14:anchorId="2D1E262A">
          <v:shape id="_x0000_i1072" type="#_x0000_t75" style="width:156pt;height:15.75pt" o:ole="">
            <v:imagedata r:id="rId103" o:title=""/>
          </v:shape>
          <o:OLEObject Type="Embed" ProgID="Equation.DSMT4" ShapeID="_x0000_i1072" DrawAspect="Content" ObjectID="_1702928965" r:id="rId104"/>
        </w:object>
      </w:r>
      <w:r w:rsidR="008D4851">
        <w:rPr>
          <w:rFonts w:hint="eastAsia"/>
        </w:rPr>
        <w:t xml:space="preserve">　　</w:t>
      </w:r>
    </w:p>
    <w:p w14:paraId="0CFE395F" w14:textId="5EC220C3" w:rsidR="008F0D0C" w:rsidRDefault="008D4851" w:rsidP="008D4851">
      <w:pPr>
        <w:ind w:firstLine="840"/>
      </w:pPr>
      <w:r w:rsidRPr="008D4851">
        <w:rPr>
          <w:position w:val="-14"/>
        </w:rPr>
        <w:object w:dxaOrig="2920" w:dyaOrig="400" w14:anchorId="3379A05B">
          <v:shape id="_x0000_i1073" type="#_x0000_t75" style="width:146.25pt;height:20.25pt" o:ole="">
            <v:imagedata r:id="rId105" o:title=""/>
          </v:shape>
          <o:OLEObject Type="Embed" ProgID="Equation.DSMT4" ShapeID="_x0000_i1073" DrawAspect="Content" ObjectID="_1702928966" r:id="rId106"/>
        </w:object>
      </w:r>
    </w:p>
    <w:p w14:paraId="6C516715" w14:textId="66D10777" w:rsidR="00822298" w:rsidRDefault="008D4851">
      <w:r w:rsidRPr="008D4851">
        <w:rPr>
          <w:position w:val="-10"/>
        </w:rPr>
        <w:object w:dxaOrig="1600" w:dyaOrig="320" w14:anchorId="23BFAE88">
          <v:shape id="_x0000_i1074" type="#_x0000_t75" style="width:80.25pt;height:15.75pt" o:ole="">
            <v:imagedata r:id="rId107" o:title=""/>
          </v:shape>
          <o:OLEObject Type="Embed" ProgID="Equation.DSMT4" ShapeID="_x0000_i1074" DrawAspect="Content" ObjectID="_1702928967" r:id="rId108"/>
        </w:object>
      </w:r>
      <w:r w:rsidR="008A10D1">
        <w:rPr>
          <w:rFonts w:hint="eastAsia"/>
        </w:rPr>
        <w:t>であり，</w:t>
      </w:r>
      <w:bookmarkStart w:id="5" w:name="_Hlk92309286"/>
      <w:r w:rsidR="008A10D1">
        <w:rPr>
          <w:rFonts w:hint="eastAsia"/>
        </w:rPr>
        <w:t>図より</w:t>
      </w:r>
      <w:r w:rsidR="008A10D1" w:rsidRPr="008A10D1">
        <w:rPr>
          <w:position w:val="-30"/>
        </w:rPr>
        <w:object w:dxaOrig="1040" w:dyaOrig="680" w14:anchorId="350B52A8">
          <v:shape id="_x0000_i1075" type="#_x0000_t75" style="width:51.75pt;height:33.75pt" o:ole="">
            <v:imagedata r:id="rId109" o:title=""/>
          </v:shape>
          <o:OLEObject Type="Embed" ProgID="Equation.DSMT4" ShapeID="_x0000_i1075" DrawAspect="Content" ObjectID="_1702928968" r:id="rId110"/>
        </w:object>
      </w:r>
      <w:bookmarkEnd w:id="5"/>
      <w:r w:rsidR="00822298">
        <w:rPr>
          <w:rFonts w:hint="eastAsia"/>
        </w:rPr>
        <w:t>であるから，</w:t>
      </w:r>
    </w:p>
    <w:p w14:paraId="52FBB305" w14:textId="77777777" w:rsidR="00822298" w:rsidRDefault="008A10D1" w:rsidP="00822298">
      <w:pPr>
        <w:ind w:firstLine="840"/>
      </w:pPr>
      <w:r w:rsidRPr="008D4851">
        <w:rPr>
          <w:position w:val="-30"/>
        </w:rPr>
        <w:object w:dxaOrig="760" w:dyaOrig="680" w14:anchorId="390A9EC3">
          <v:shape id="_x0000_i1076" type="#_x0000_t75" style="width:38.25pt;height:33.75pt" o:ole="">
            <v:imagedata r:id="rId111" o:title=""/>
          </v:shape>
          <o:OLEObject Type="Embed" ProgID="Equation.DSMT4" ShapeID="_x0000_i1076" DrawAspect="Content" ObjectID="_1702928969" r:id="rId112"/>
        </w:object>
      </w:r>
    </w:p>
    <w:p w14:paraId="6EF8851B" w14:textId="1D0FA7C7" w:rsidR="008A10D1" w:rsidRDefault="008A10D1">
      <w:r>
        <w:rPr>
          <w:rFonts w:hint="eastAsia"/>
        </w:rPr>
        <w:t>を得る。よって、</w:t>
      </w:r>
    </w:p>
    <w:p w14:paraId="5E98FF17" w14:textId="103039A9" w:rsidR="008A10D1" w:rsidRDefault="008A10D1">
      <w:r>
        <w:tab/>
      </w:r>
      <w:bookmarkStart w:id="6" w:name="_Hlk92309346"/>
      <w:r w:rsidRPr="008A10D1">
        <w:rPr>
          <w:position w:val="-30"/>
        </w:rPr>
        <w:object w:dxaOrig="3260" w:dyaOrig="680" w14:anchorId="79B2B4F9">
          <v:shape id="_x0000_i1077" type="#_x0000_t75" style="width:162.75pt;height:33.75pt" o:ole="">
            <v:imagedata r:id="rId113" o:title=""/>
          </v:shape>
          <o:OLEObject Type="Embed" ProgID="Equation.DSMT4" ShapeID="_x0000_i1077" DrawAspect="Content" ObjectID="_1702928970" r:id="rId114"/>
        </w:object>
      </w:r>
      <w:bookmarkEnd w:id="6"/>
    </w:p>
    <w:p w14:paraId="11E2CCE6" w14:textId="2D7406A1" w:rsidR="000E4F8F" w:rsidRDefault="000E4F8F"/>
    <w:p w14:paraId="572F1645" w14:textId="77777777" w:rsidR="00561DDA" w:rsidRDefault="00561DDA"/>
    <w:p w14:paraId="533B26B1" w14:textId="39544BDF" w:rsidR="008A10D1" w:rsidRDefault="00BC5287" w:rsidP="008A10D1">
      <w:pPr>
        <w:rPr>
          <w:sz w:val="28"/>
          <w:szCs w:val="32"/>
        </w:rPr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517732D4" wp14:editId="3C0E056F">
            <wp:simplePos x="0" y="0"/>
            <wp:positionH relativeFrom="margin">
              <wp:posOffset>3921760</wp:posOffset>
            </wp:positionH>
            <wp:positionV relativeFrom="paragraph">
              <wp:posOffset>126365</wp:posOffset>
            </wp:positionV>
            <wp:extent cx="2527200" cy="2524320"/>
            <wp:effectExtent l="0" t="0" r="6985" b="0"/>
            <wp:wrapSquare wrapText="bothSides"/>
            <wp:docPr id="10" name="図 10" descr="ダイアグラム, 概略図, ベン図表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図 10" descr="ダイアグラム, 概略図, ベン図表&#10;&#10;自動的に生成された説明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7200" cy="2524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10D1">
        <w:rPr>
          <w:rFonts w:hint="eastAsia"/>
          <w:sz w:val="28"/>
          <w:szCs w:val="32"/>
        </w:rPr>
        <w:t>【</w:t>
      </w:r>
      <w:r w:rsidR="008A10D1" w:rsidRPr="00636034">
        <w:rPr>
          <w:rFonts w:hint="eastAsia"/>
          <w:sz w:val="28"/>
          <w:szCs w:val="32"/>
        </w:rPr>
        <w:t>問題</w:t>
      </w:r>
      <w:r w:rsidR="008A10D1">
        <w:rPr>
          <w:rFonts w:hint="eastAsia"/>
          <w:sz w:val="28"/>
          <w:szCs w:val="32"/>
        </w:rPr>
        <w:t>３】</w:t>
      </w:r>
    </w:p>
    <w:p w14:paraId="1F484479" w14:textId="6C043AD2" w:rsidR="008A10D1" w:rsidRDefault="008A10D1" w:rsidP="008A10D1">
      <w:r>
        <w:rPr>
          <w:rFonts w:hint="eastAsia"/>
          <w:sz w:val="28"/>
          <w:szCs w:val="32"/>
        </w:rPr>
        <w:t xml:space="preserve">　</w:t>
      </w:r>
      <w:r w:rsidRPr="00636034">
        <w:rPr>
          <w:rFonts w:hint="eastAsia"/>
          <w:sz w:val="28"/>
          <w:szCs w:val="32"/>
          <w:bdr w:val="single" w:sz="4" w:space="0" w:color="auto"/>
        </w:rPr>
        <w:t>図</w:t>
      </w:r>
      <w:r>
        <w:rPr>
          <w:rFonts w:hint="eastAsia"/>
          <w:sz w:val="28"/>
          <w:szCs w:val="32"/>
          <w:bdr w:val="single" w:sz="4" w:space="0" w:color="auto"/>
        </w:rPr>
        <w:t>③</w:t>
      </w:r>
      <w:r w:rsidRPr="00636034">
        <w:rPr>
          <w:rFonts w:hint="eastAsia"/>
          <w:sz w:val="28"/>
          <w:szCs w:val="32"/>
          <w:bdr w:val="single" w:sz="4" w:space="0" w:color="auto"/>
        </w:rPr>
        <w:t>の場合について，</w:t>
      </w:r>
      <w:r w:rsidRPr="00636034">
        <w:rPr>
          <w:position w:val="-10"/>
          <w:sz w:val="28"/>
          <w:szCs w:val="32"/>
          <w:bdr w:val="single" w:sz="4" w:space="0" w:color="auto"/>
        </w:rPr>
        <w:object w:dxaOrig="680" w:dyaOrig="320" w14:anchorId="5DEFCA92">
          <v:shape id="_x0000_i1078" type="#_x0000_t75" style="width:33.75pt;height:15.75pt" o:ole="">
            <v:imagedata r:id="rId11" o:title=""/>
          </v:shape>
          <o:OLEObject Type="Embed" ProgID="Equation.DSMT4" ShapeID="_x0000_i1078" DrawAspect="Content" ObjectID="_1702928971" r:id="rId116"/>
        </w:object>
      </w:r>
      <w:r w:rsidRPr="00636034">
        <w:rPr>
          <w:rFonts w:hint="eastAsia"/>
          <w:sz w:val="28"/>
          <w:szCs w:val="32"/>
          <w:bdr w:val="single" w:sz="4" w:space="0" w:color="auto"/>
        </w:rPr>
        <w:t>の値を求</w:t>
      </w:r>
      <w:r>
        <w:rPr>
          <w:rFonts w:hint="eastAsia"/>
          <w:sz w:val="28"/>
          <w:szCs w:val="32"/>
          <w:bdr w:val="single" w:sz="4" w:space="0" w:color="auto"/>
        </w:rPr>
        <w:t>めよ。</w:t>
      </w:r>
    </w:p>
    <w:p w14:paraId="2A15DD08" w14:textId="6AE6AE5F" w:rsidR="000E4F8F" w:rsidRDefault="00BC5287">
      <w:bookmarkStart w:id="7" w:name="_Hlk92311516"/>
      <w:r>
        <w:rPr>
          <w:rFonts w:hint="eastAsia"/>
        </w:rPr>
        <w:t>［③の解答］</w:t>
      </w:r>
      <w:bookmarkEnd w:id="7"/>
    </w:p>
    <w:p w14:paraId="2EBC5E1C" w14:textId="6B2BECB1" w:rsidR="00BC5287" w:rsidRPr="008A10D1" w:rsidRDefault="00BC5287">
      <w:r>
        <w:rPr>
          <w:rFonts w:hint="eastAsia"/>
        </w:rPr>
        <w:t>外の円の半径が、円</w:t>
      </w:r>
      <w:r>
        <w:rPr>
          <w:rFonts w:hint="eastAsia"/>
        </w:rPr>
        <w:t>A</w:t>
      </w:r>
      <w:r>
        <w:rPr>
          <w:rFonts w:hint="eastAsia"/>
        </w:rPr>
        <w:t>の直径であるから、</w:t>
      </w:r>
    </w:p>
    <w:p w14:paraId="128B49AC" w14:textId="071F6578" w:rsidR="000E4F8F" w:rsidRDefault="00BC5287" w:rsidP="001F0E58">
      <w:pPr>
        <w:ind w:firstLine="840"/>
      </w:pPr>
      <w:r w:rsidRPr="00BC5287">
        <w:rPr>
          <w:position w:val="-6"/>
        </w:rPr>
        <w:object w:dxaOrig="639" w:dyaOrig="279" w14:anchorId="7D7243CE">
          <v:shape id="_x0000_i1079" type="#_x0000_t75" style="width:32.25pt;height:14.25pt" o:ole="">
            <v:imagedata r:id="rId117" o:title=""/>
          </v:shape>
          <o:OLEObject Type="Embed" ProgID="Equation.DSMT4" ShapeID="_x0000_i1079" DrawAspect="Content" ObjectID="_1702928972" r:id="rId118"/>
        </w:object>
      </w:r>
      <w:r w:rsidR="001F0E58">
        <w:rPr>
          <w:rFonts w:hint="eastAsia"/>
        </w:rPr>
        <w:t xml:space="preserve">　</w:t>
      </w:r>
      <w:r>
        <w:rPr>
          <w:rFonts w:hint="eastAsia"/>
        </w:rPr>
        <w:t>となり，</w:t>
      </w:r>
      <w:r w:rsidR="001F0E58">
        <w:rPr>
          <w:rFonts w:hint="eastAsia"/>
        </w:rPr>
        <w:t xml:space="preserve">　</w:t>
      </w:r>
      <w:r w:rsidRPr="00BC5287">
        <w:rPr>
          <w:position w:val="-30"/>
        </w:rPr>
        <w:object w:dxaOrig="680" w:dyaOrig="680" w14:anchorId="44A91A55">
          <v:shape id="_x0000_i1080" type="#_x0000_t75" style="width:33.75pt;height:33.75pt" o:ole="">
            <v:imagedata r:id="rId119" o:title=""/>
          </v:shape>
          <o:OLEObject Type="Embed" ProgID="Equation.DSMT4" ShapeID="_x0000_i1080" DrawAspect="Content" ObjectID="_1702928973" r:id="rId120"/>
        </w:object>
      </w:r>
      <w:r>
        <w:rPr>
          <w:rFonts w:hint="eastAsia"/>
        </w:rPr>
        <w:t>であるから，</w:t>
      </w:r>
    </w:p>
    <w:p w14:paraId="0A6B6925" w14:textId="069D5A92" w:rsidR="000E4F8F" w:rsidRDefault="00BC5287">
      <w:r>
        <w:tab/>
      </w:r>
      <w:r w:rsidRPr="008A10D1">
        <w:rPr>
          <w:position w:val="-30"/>
        </w:rPr>
        <w:object w:dxaOrig="3140" w:dyaOrig="680" w14:anchorId="78D0FDDE">
          <v:shape id="_x0000_i1081" type="#_x0000_t75" style="width:156.75pt;height:33.75pt" o:ole="">
            <v:imagedata r:id="rId121" o:title=""/>
          </v:shape>
          <o:OLEObject Type="Embed" ProgID="Equation.DSMT4" ShapeID="_x0000_i1081" DrawAspect="Content" ObjectID="_1702928974" r:id="rId122"/>
        </w:object>
      </w:r>
    </w:p>
    <w:p w14:paraId="4CD49067" w14:textId="11B492BE" w:rsidR="000E4F8F" w:rsidRDefault="000E4F8F"/>
    <w:p w14:paraId="576E35E6" w14:textId="67A9F2E4" w:rsidR="000E4F8F" w:rsidRDefault="000E4F8F"/>
    <w:p w14:paraId="65F225AC" w14:textId="77777777" w:rsidR="00561DDA" w:rsidRDefault="00561DDA"/>
    <w:p w14:paraId="021FBBC7" w14:textId="6D16A9AC" w:rsidR="00BC5287" w:rsidRDefault="00BC5287" w:rsidP="00BC5287">
      <w:pPr>
        <w:rPr>
          <w:sz w:val="28"/>
          <w:szCs w:val="32"/>
        </w:rPr>
      </w:pPr>
      <w:bookmarkStart w:id="8" w:name="_Hlk92309396"/>
      <w:r>
        <w:rPr>
          <w:rFonts w:hint="eastAsia"/>
          <w:noProof/>
        </w:rPr>
        <w:lastRenderedPageBreak/>
        <w:drawing>
          <wp:anchor distT="0" distB="0" distL="114300" distR="114300" simplePos="0" relativeHeight="251657216" behindDoc="0" locked="0" layoutInCell="1" allowOverlap="1" wp14:anchorId="1664ED6E" wp14:editId="7E1D7E0E">
            <wp:simplePos x="0" y="0"/>
            <wp:positionH relativeFrom="margin">
              <wp:posOffset>3947795</wp:posOffset>
            </wp:positionH>
            <wp:positionV relativeFrom="paragraph">
              <wp:posOffset>121285</wp:posOffset>
            </wp:positionV>
            <wp:extent cx="2526840" cy="2523600"/>
            <wp:effectExtent l="0" t="0" r="6985" b="0"/>
            <wp:wrapSquare wrapText="bothSides"/>
            <wp:docPr id="11" name="図 11" descr="ダイアグラム, ベン図表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図 11" descr="ダイアグラム, ベン図表&#10;&#10;自動的に生成された説明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840" cy="252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sz w:val="28"/>
          <w:szCs w:val="32"/>
        </w:rPr>
        <w:t>【</w:t>
      </w:r>
      <w:r w:rsidRPr="00636034">
        <w:rPr>
          <w:rFonts w:hint="eastAsia"/>
          <w:sz w:val="28"/>
          <w:szCs w:val="32"/>
        </w:rPr>
        <w:t>問題</w:t>
      </w:r>
      <w:r>
        <w:rPr>
          <w:rFonts w:hint="eastAsia"/>
          <w:sz w:val="28"/>
          <w:szCs w:val="32"/>
        </w:rPr>
        <w:t>４】</w:t>
      </w:r>
    </w:p>
    <w:p w14:paraId="10E68840" w14:textId="3C2D87B9" w:rsidR="000E4F8F" w:rsidRDefault="00BC5287" w:rsidP="00BC5287">
      <w:r>
        <w:rPr>
          <w:rFonts w:hint="eastAsia"/>
          <w:sz w:val="28"/>
          <w:szCs w:val="32"/>
        </w:rPr>
        <w:t xml:space="preserve">　</w:t>
      </w:r>
      <w:r w:rsidRPr="00636034">
        <w:rPr>
          <w:rFonts w:hint="eastAsia"/>
          <w:sz w:val="28"/>
          <w:szCs w:val="32"/>
          <w:bdr w:val="single" w:sz="4" w:space="0" w:color="auto"/>
        </w:rPr>
        <w:t>図</w:t>
      </w:r>
      <w:r>
        <w:rPr>
          <w:rFonts w:hint="eastAsia"/>
          <w:sz w:val="28"/>
          <w:szCs w:val="32"/>
          <w:bdr w:val="single" w:sz="4" w:space="0" w:color="auto"/>
        </w:rPr>
        <w:t>④</w:t>
      </w:r>
      <w:r w:rsidRPr="00636034">
        <w:rPr>
          <w:rFonts w:hint="eastAsia"/>
          <w:sz w:val="28"/>
          <w:szCs w:val="32"/>
          <w:bdr w:val="single" w:sz="4" w:space="0" w:color="auto"/>
        </w:rPr>
        <w:t>の場合について，</w:t>
      </w:r>
      <w:r w:rsidRPr="00636034">
        <w:rPr>
          <w:position w:val="-10"/>
          <w:sz w:val="28"/>
          <w:szCs w:val="32"/>
          <w:bdr w:val="single" w:sz="4" w:space="0" w:color="auto"/>
        </w:rPr>
        <w:object w:dxaOrig="680" w:dyaOrig="320" w14:anchorId="79C47DEC">
          <v:shape id="_x0000_i1082" type="#_x0000_t75" style="width:33.75pt;height:15.75pt" o:ole="">
            <v:imagedata r:id="rId11" o:title=""/>
          </v:shape>
          <o:OLEObject Type="Embed" ProgID="Equation.DSMT4" ShapeID="_x0000_i1082" DrawAspect="Content" ObjectID="_1702928975" r:id="rId124"/>
        </w:object>
      </w:r>
      <w:r w:rsidRPr="00636034">
        <w:rPr>
          <w:rFonts w:hint="eastAsia"/>
          <w:sz w:val="28"/>
          <w:szCs w:val="32"/>
          <w:bdr w:val="single" w:sz="4" w:space="0" w:color="auto"/>
        </w:rPr>
        <w:t>の値を求</w:t>
      </w:r>
      <w:r>
        <w:rPr>
          <w:rFonts w:hint="eastAsia"/>
          <w:sz w:val="28"/>
          <w:szCs w:val="32"/>
          <w:bdr w:val="single" w:sz="4" w:space="0" w:color="auto"/>
        </w:rPr>
        <w:t>めよ。</w:t>
      </w:r>
    </w:p>
    <w:bookmarkEnd w:id="8"/>
    <w:p w14:paraId="15BB46B7" w14:textId="7B5E72EE" w:rsidR="00A44600" w:rsidRDefault="00A44600">
      <w:r>
        <w:rPr>
          <w:rFonts w:hint="eastAsia"/>
        </w:rPr>
        <w:t>［④の解答］</w:t>
      </w:r>
    </w:p>
    <w:p w14:paraId="3435923F" w14:textId="1B729498" w:rsidR="000E4F8F" w:rsidRDefault="00BC5287">
      <w:r>
        <w:rPr>
          <w:rFonts w:hint="eastAsia"/>
        </w:rPr>
        <w:t>外の円の半径で</w:t>
      </w:r>
      <w:r w:rsidR="001F0E58">
        <w:rPr>
          <w:rFonts w:hint="eastAsia"/>
        </w:rPr>
        <w:t>等式を立てる。</w:t>
      </w:r>
    </w:p>
    <w:p w14:paraId="39BB3962" w14:textId="3046912C" w:rsidR="000E4F8F" w:rsidRDefault="001F0E58">
      <w:r>
        <w:tab/>
      </w:r>
      <w:r w:rsidRPr="001F0E58">
        <w:rPr>
          <w:position w:val="-6"/>
        </w:rPr>
        <w:object w:dxaOrig="960" w:dyaOrig="279" w14:anchorId="73CD478B">
          <v:shape id="_x0000_i1083" type="#_x0000_t75" style="width:48pt;height:14.25pt" o:ole="">
            <v:imagedata r:id="rId125" o:title=""/>
          </v:shape>
          <o:OLEObject Type="Embed" ProgID="Equation.DSMT4" ShapeID="_x0000_i1083" DrawAspect="Content" ObjectID="_1702928976" r:id="rId126"/>
        </w:object>
      </w:r>
    </w:p>
    <w:p w14:paraId="1B3C2CBF" w14:textId="46930AE8" w:rsidR="000E4F8F" w:rsidRDefault="001F0E58">
      <w:r>
        <w:tab/>
      </w:r>
      <w:r w:rsidRPr="001F0E58">
        <w:rPr>
          <w:position w:val="-30"/>
        </w:rPr>
        <w:object w:dxaOrig="2140" w:dyaOrig="680" w14:anchorId="70FA804D">
          <v:shape id="_x0000_i1084" type="#_x0000_t75" style="width:107.25pt;height:33.75pt" o:ole="">
            <v:imagedata r:id="rId127" o:title=""/>
          </v:shape>
          <o:OLEObject Type="Embed" ProgID="Equation.DSMT4" ShapeID="_x0000_i1084" DrawAspect="Content" ObjectID="_1702928977" r:id="rId128"/>
        </w:object>
      </w:r>
    </w:p>
    <w:p w14:paraId="415EA032" w14:textId="5771D095" w:rsidR="000E4F8F" w:rsidRDefault="001F0E58">
      <w:r>
        <w:t>分母を払って，整理する。</w:t>
      </w:r>
    </w:p>
    <w:p w14:paraId="445BC6CF" w14:textId="0B6ED9A0" w:rsidR="001F0E58" w:rsidRDefault="001F0E58">
      <w:r>
        <w:tab/>
      </w:r>
      <w:r w:rsidRPr="001F0E58">
        <w:rPr>
          <w:position w:val="-6"/>
        </w:rPr>
        <w:object w:dxaOrig="1740" w:dyaOrig="320" w14:anchorId="12145E60">
          <v:shape id="_x0000_i1085" type="#_x0000_t75" style="width:87pt;height:15.75pt" o:ole="">
            <v:imagedata r:id="rId129" o:title=""/>
          </v:shape>
          <o:OLEObject Type="Embed" ProgID="Equation.DSMT4" ShapeID="_x0000_i1085" DrawAspect="Content" ObjectID="_1702928978" r:id="rId130"/>
        </w:object>
      </w:r>
    </w:p>
    <w:p w14:paraId="03C4A8DF" w14:textId="1BAC2262" w:rsidR="000E4F8F" w:rsidRDefault="001F0E58">
      <w:r>
        <w:tab/>
      </w:r>
      <w:r w:rsidRPr="001F0E58">
        <w:rPr>
          <w:position w:val="-14"/>
        </w:rPr>
        <w:object w:dxaOrig="1920" w:dyaOrig="400" w14:anchorId="55B4E72E">
          <v:shape id="_x0000_i1086" type="#_x0000_t75" style="width:96pt;height:20.25pt" o:ole="">
            <v:imagedata r:id="rId131" o:title=""/>
          </v:shape>
          <o:OLEObject Type="Embed" ProgID="Equation.DSMT4" ShapeID="_x0000_i1086" DrawAspect="Content" ObjectID="_1702928979" r:id="rId132"/>
        </w:object>
      </w:r>
    </w:p>
    <w:p w14:paraId="4E8B34B0" w14:textId="0C721770" w:rsidR="000E4F8F" w:rsidRDefault="001F0E58">
      <w:r>
        <w:rPr>
          <w:rFonts w:hint="eastAsia"/>
        </w:rPr>
        <w:t>図②の場合と同様に、</w:t>
      </w:r>
      <w:r w:rsidRPr="008A10D1">
        <w:rPr>
          <w:position w:val="-30"/>
        </w:rPr>
        <w:object w:dxaOrig="1040" w:dyaOrig="680" w14:anchorId="790EA4A8">
          <v:shape id="_x0000_i1087" type="#_x0000_t75" style="width:51.75pt;height:33.75pt" o:ole="">
            <v:imagedata r:id="rId109" o:title=""/>
          </v:shape>
          <o:OLEObject Type="Embed" ProgID="Equation.DSMT4" ShapeID="_x0000_i1087" DrawAspect="Content" ObjectID="_1702928980" r:id="rId133"/>
        </w:object>
      </w:r>
      <w:r>
        <w:rPr>
          <w:rFonts w:hint="eastAsia"/>
        </w:rPr>
        <w:t>なので，</w:t>
      </w:r>
      <w:r w:rsidRPr="001F0E58">
        <w:rPr>
          <w:position w:val="-30"/>
        </w:rPr>
        <w:object w:dxaOrig="680" w:dyaOrig="680" w14:anchorId="06FD97B6">
          <v:shape id="_x0000_i1088" type="#_x0000_t75" style="width:33.75pt;height:33.75pt" o:ole="">
            <v:imagedata r:id="rId134" o:title=""/>
          </v:shape>
          <o:OLEObject Type="Embed" ProgID="Equation.DSMT4" ShapeID="_x0000_i1088" DrawAspect="Content" ObjectID="_1702928981" r:id="rId135"/>
        </w:object>
      </w:r>
    </w:p>
    <w:p w14:paraId="090B9BE6" w14:textId="6A39935F" w:rsidR="000E4F8F" w:rsidRDefault="001F0E58">
      <w:r>
        <w:tab/>
      </w:r>
      <w:r w:rsidRPr="008A10D1">
        <w:rPr>
          <w:position w:val="-30"/>
        </w:rPr>
        <w:object w:dxaOrig="3120" w:dyaOrig="680" w14:anchorId="66E5201C">
          <v:shape id="_x0000_i1089" type="#_x0000_t75" style="width:156pt;height:33.75pt" o:ole="">
            <v:imagedata r:id="rId136" o:title=""/>
          </v:shape>
          <o:OLEObject Type="Embed" ProgID="Equation.DSMT4" ShapeID="_x0000_i1089" DrawAspect="Content" ObjectID="_1702928982" r:id="rId137"/>
        </w:object>
      </w:r>
    </w:p>
    <w:p w14:paraId="40E4902C" w14:textId="3EE5A44D" w:rsidR="001F0E58" w:rsidRDefault="000A0CF6" w:rsidP="001F0E58">
      <w:pPr>
        <w:rPr>
          <w:sz w:val="28"/>
          <w:szCs w:val="32"/>
        </w:rPr>
      </w:pP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 wp14:anchorId="447E63BE" wp14:editId="0CB37ED1">
            <wp:simplePos x="0" y="0"/>
            <wp:positionH relativeFrom="column">
              <wp:posOffset>4092575</wp:posOffset>
            </wp:positionH>
            <wp:positionV relativeFrom="paragraph">
              <wp:posOffset>0</wp:posOffset>
            </wp:positionV>
            <wp:extent cx="2520315" cy="2517140"/>
            <wp:effectExtent l="0" t="0" r="0" b="0"/>
            <wp:wrapSquare wrapText="bothSides"/>
            <wp:docPr id="12" name="図 12" descr="ダイアグラム, 概略図, ベン図表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図 12" descr="ダイアグラム, 概略図, ベン図表&#10;&#10;自動的に生成された説明"/>
                    <pic:cNvPicPr/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2517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0E58">
        <w:rPr>
          <w:rFonts w:hint="eastAsia"/>
          <w:sz w:val="28"/>
          <w:szCs w:val="32"/>
        </w:rPr>
        <w:t>【</w:t>
      </w:r>
      <w:r w:rsidR="001F0E58" w:rsidRPr="00636034">
        <w:rPr>
          <w:rFonts w:hint="eastAsia"/>
          <w:sz w:val="28"/>
          <w:szCs w:val="32"/>
        </w:rPr>
        <w:t>問題</w:t>
      </w:r>
      <w:r>
        <w:rPr>
          <w:rFonts w:hint="eastAsia"/>
          <w:sz w:val="28"/>
          <w:szCs w:val="32"/>
        </w:rPr>
        <w:t>５</w:t>
      </w:r>
      <w:r w:rsidR="001F0E58">
        <w:rPr>
          <w:rFonts w:hint="eastAsia"/>
          <w:sz w:val="28"/>
          <w:szCs w:val="32"/>
        </w:rPr>
        <w:t>】</w:t>
      </w:r>
    </w:p>
    <w:p w14:paraId="1B7BCB1E" w14:textId="36B9C5CD" w:rsidR="001F0E58" w:rsidRDefault="001F0E58" w:rsidP="001F0E58">
      <w:r>
        <w:rPr>
          <w:rFonts w:hint="eastAsia"/>
          <w:sz w:val="28"/>
          <w:szCs w:val="32"/>
        </w:rPr>
        <w:t xml:space="preserve">　</w:t>
      </w:r>
      <w:r w:rsidRPr="00636034">
        <w:rPr>
          <w:rFonts w:hint="eastAsia"/>
          <w:sz w:val="28"/>
          <w:szCs w:val="32"/>
          <w:bdr w:val="single" w:sz="4" w:space="0" w:color="auto"/>
        </w:rPr>
        <w:t>図</w:t>
      </w:r>
      <w:r w:rsidR="000A0CF6">
        <w:rPr>
          <w:rFonts w:hint="eastAsia"/>
          <w:sz w:val="28"/>
          <w:szCs w:val="32"/>
          <w:bdr w:val="single" w:sz="4" w:space="0" w:color="auto"/>
        </w:rPr>
        <w:t>⑤</w:t>
      </w:r>
      <w:r w:rsidRPr="00636034">
        <w:rPr>
          <w:rFonts w:hint="eastAsia"/>
          <w:sz w:val="28"/>
          <w:szCs w:val="32"/>
          <w:bdr w:val="single" w:sz="4" w:space="0" w:color="auto"/>
        </w:rPr>
        <w:t>の場合について，</w:t>
      </w:r>
      <w:r w:rsidRPr="00636034">
        <w:rPr>
          <w:position w:val="-10"/>
          <w:sz w:val="28"/>
          <w:szCs w:val="32"/>
          <w:bdr w:val="single" w:sz="4" w:space="0" w:color="auto"/>
        </w:rPr>
        <w:object w:dxaOrig="680" w:dyaOrig="320" w14:anchorId="7A6647FC">
          <v:shape id="_x0000_i1090" type="#_x0000_t75" style="width:33.75pt;height:15.75pt" o:ole="">
            <v:imagedata r:id="rId11" o:title=""/>
          </v:shape>
          <o:OLEObject Type="Embed" ProgID="Equation.DSMT4" ShapeID="_x0000_i1090" DrawAspect="Content" ObjectID="_1702928983" r:id="rId139"/>
        </w:object>
      </w:r>
      <w:r w:rsidRPr="00636034">
        <w:rPr>
          <w:rFonts w:hint="eastAsia"/>
          <w:sz w:val="28"/>
          <w:szCs w:val="32"/>
          <w:bdr w:val="single" w:sz="4" w:space="0" w:color="auto"/>
        </w:rPr>
        <w:t>の値を求</w:t>
      </w:r>
      <w:r>
        <w:rPr>
          <w:rFonts w:hint="eastAsia"/>
          <w:sz w:val="28"/>
          <w:szCs w:val="32"/>
          <w:bdr w:val="single" w:sz="4" w:space="0" w:color="auto"/>
        </w:rPr>
        <w:t>めよ。</w:t>
      </w:r>
    </w:p>
    <w:p w14:paraId="35295FCC" w14:textId="387C61EB" w:rsidR="00A44600" w:rsidRDefault="00A44600">
      <w:r>
        <w:rPr>
          <w:rFonts w:hint="eastAsia"/>
        </w:rPr>
        <w:t>［⑤解答］</w:t>
      </w:r>
    </w:p>
    <w:p w14:paraId="43196F24" w14:textId="40701988" w:rsidR="000E4F8F" w:rsidRPr="001F0E58" w:rsidRDefault="000A0CF6">
      <w:r>
        <w:rPr>
          <w:rFonts w:hint="eastAsia"/>
        </w:rPr>
        <w:t>円</w:t>
      </w:r>
      <w:r>
        <w:rPr>
          <w:rFonts w:hint="eastAsia"/>
        </w:rPr>
        <w:t>A</w:t>
      </w:r>
      <w:r>
        <w:rPr>
          <w:rFonts w:hint="eastAsia"/>
        </w:rPr>
        <w:t>および円</w:t>
      </w:r>
      <w:r w:rsidR="00433C2A">
        <w:rPr>
          <w:rFonts w:hint="eastAsia"/>
        </w:rPr>
        <w:t>C</w:t>
      </w:r>
      <w:r>
        <w:rPr>
          <w:rFonts w:hint="eastAsia"/>
        </w:rPr>
        <w:t>の中心を結ぶ線分の長さから，</w:t>
      </w:r>
      <w:r w:rsidR="00802A64">
        <w:rPr>
          <w:rFonts w:hint="eastAsia"/>
        </w:rPr>
        <w:t>（拡大図参照）</w:t>
      </w:r>
    </w:p>
    <w:p w14:paraId="6D68709C" w14:textId="3238270A" w:rsidR="000E4F8F" w:rsidRDefault="000A0CF6">
      <w:r>
        <w:tab/>
      </w:r>
      <w:r w:rsidR="00802A64" w:rsidRPr="000A0CF6">
        <w:rPr>
          <w:position w:val="-16"/>
        </w:rPr>
        <w:object w:dxaOrig="2060" w:dyaOrig="520" w14:anchorId="55D2064A">
          <v:shape id="_x0000_i1091" type="#_x0000_t75" style="width:102.75pt;height:26.25pt" o:ole="">
            <v:imagedata r:id="rId140" o:title=""/>
          </v:shape>
          <o:OLEObject Type="Embed" ProgID="Equation.DSMT4" ShapeID="_x0000_i1091" DrawAspect="Content" ObjectID="_1702928984" r:id="rId141"/>
        </w:object>
      </w:r>
    </w:p>
    <w:p w14:paraId="73E803AC" w14:textId="533869D5" w:rsidR="000E4F8F" w:rsidRDefault="00802A64">
      <w:r>
        <w:rPr>
          <w:rFonts w:hint="eastAsia"/>
        </w:rPr>
        <w:t>両辺２乗し、整理する。</w:t>
      </w:r>
    </w:p>
    <w:p w14:paraId="3FC0B4C1" w14:textId="6B93FD9A" w:rsidR="000E4F8F" w:rsidRDefault="00802A64">
      <w:r>
        <w:tab/>
      </w:r>
      <w:r w:rsidRPr="00802A64">
        <w:rPr>
          <w:position w:val="-6"/>
        </w:rPr>
        <w:object w:dxaOrig="1340" w:dyaOrig="279" w14:anchorId="40318D58">
          <v:shape id="_x0000_i1092" type="#_x0000_t75" style="width:66.75pt;height:14.25pt" o:ole="">
            <v:imagedata r:id="rId142" o:title=""/>
          </v:shape>
          <o:OLEObject Type="Embed" ProgID="Equation.DSMT4" ShapeID="_x0000_i1092" DrawAspect="Content" ObjectID="_1702928985" r:id="rId143"/>
        </w:object>
      </w:r>
      <w:r>
        <w:rPr>
          <w:rFonts w:hint="eastAsia"/>
        </w:rPr>
        <w:t xml:space="preserve">　　</w:t>
      </w:r>
      <w:r w:rsidRPr="00802A64">
        <w:rPr>
          <w:position w:val="-4"/>
        </w:rPr>
        <w:object w:dxaOrig="220" w:dyaOrig="200" w14:anchorId="66888B29">
          <v:shape id="_x0000_i1093" type="#_x0000_t75" style="width:11.25pt;height:9.75pt" o:ole="">
            <v:imagedata r:id="rId144" o:title=""/>
          </v:shape>
          <o:OLEObject Type="Embed" ProgID="Equation.DSMT4" ShapeID="_x0000_i1093" DrawAspect="Content" ObjectID="_1702928986" r:id="rId145"/>
        </w:object>
      </w:r>
      <w:r>
        <w:rPr>
          <w:rFonts w:hint="eastAsia"/>
        </w:rPr>
        <w:t xml:space="preserve">　</w:t>
      </w:r>
      <w:r w:rsidR="00433C2A">
        <w:rPr>
          <w:rFonts w:hint="eastAsia"/>
        </w:rPr>
        <w:t xml:space="preserve">　</w:t>
      </w:r>
      <w:r w:rsidRPr="00802A64">
        <w:rPr>
          <w:position w:val="-14"/>
        </w:rPr>
        <w:object w:dxaOrig="1240" w:dyaOrig="400" w14:anchorId="3C0EF30F">
          <v:shape id="_x0000_i1094" type="#_x0000_t75" style="width:62.25pt;height:20.25pt" o:ole="">
            <v:imagedata r:id="rId146" o:title=""/>
          </v:shape>
          <o:OLEObject Type="Embed" ProgID="Equation.DSMT4" ShapeID="_x0000_i1094" DrawAspect="Content" ObjectID="_1702928987" r:id="rId147"/>
        </w:object>
      </w:r>
    </w:p>
    <w:p w14:paraId="4B79EB10" w14:textId="1070017D" w:rsidR="000E4F8F" w:rsidRDefault="00802A64">
      <w:r>
        <w:tab/>
      </w:r>
      <w:r w:rsidR="001159A8" w:rsidRPr="001159A8">
        <w:rPr>
          <w:position w:val="-28"/>
        </w:rPr>
        <w:object w:dxaOrig="2400" w:dyaOrig="680" w14:anchorId="11759E68">
          <v:shape id="_x0000_i1095" type="#_x0000_t75" style="width:120pt;height:33.75pt" o:ole="">
            <v:imagedata r:id="rId148" o:title=""/>
          </v:shape>
          <o:OLEObject Type="Embed" ProgID="Equation.DSMT4" ShapeID="_x0000_i1095" DrawAspect="Content" ObjectID="_1702928988" r:id="rId149"/>
        </w:object>
      </w:r>
    </w:p>
    <w:p w14:paraId="5588156D" w14:textId="1DB4AC5D" w:rsidR="001159A8" w:rsidRDefault="001159A8">
      <w:r>
        <w:rPr>
          <w:rFonts w:hint="eastAsia"/>
        </w:rPr>
        <w:t>分母を払って、整理して，</w:t>
      </w:r>
    </w:p>
    <w:p w14:paraId="4CBB679C" w14:textId="19748908" w:rsidR="000E4F8F" w:rsidRDefault="00802A64">
      <w:r>
        <w:rPr>
          <w:noProof/>
        </w:rPr>
        <w:drawing>
          <wp:anchor distT="0" distB="0" distL="114300" distR="114300" simplePos="0" relativeHeight="251671552" behindDoc="0" locked="0" layoutInCell="1" allowOverlap="1" wp14:anchorId="57D6E7DF" wp14:editId="2E0A97C9">
            <wp:simplePos x="0" y="0"/>
            <wp:positionH relativeFrom="margin">
              <wp:align>right</wp:align>
            </wp:positionH>
            <wp:positionV relativeFrom="paragraph">
              <wp:posOffset>23495</wp:posOffset>
            </wp:positionV>
            <wp:extent cx="2359025" cy="2332355"/>
            <wp:effectExtent l="0" t="0" r="3175" b="0"/>
            <wp:wrapSquare wrapText="bothSides"/>
            <wp:docPr id="7" name="図 7" descr="ダイアグラム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図 7" descr="ダイアグラム&#10;&#10;自動的に生成された説明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9025" cy="2332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59A8">
        <w:tab/>
      </w:r>
      <w:r w:rsidR="001159A8" w:rsidRPr="001159A8">
        <w:rPr>
          <w:position w:val="-6"/>
        </w:rPr>
        <w:object w:dxaOrig="1800" w:dyaOrig="320" w14:anchorId="4FE7B4EC">
          <v:shape id="_x0000_i1096" type="#_x0000_t75" style="width:90pt;height:15.75pt" o:ole="">
            <v:imagedata r:id="rId151" o:title=""/>
          </v:shape>
          <o:OLEObject Type="Embed" ProgID="Equation.DSMT4" ShapeID="_x0000_i1096" DrawAspect="Content" ObjectID="_1702928989" r:id="rId152"/>
        </w:object>
      </w:r>
      <w:r w:rsidR="001159A8">
        <w:rPr>
          <w:rFonts w:hint="eastAsia"/>
        </w:rPr>
        <w:t xml:space="preserve">　</w:t>
      </w:r>
      <w:r w:rsidR="001159A8" w:rsidRPr="001159A8">
        <w:rPr>
          <w:position w:val="-4"/>
        </w:rPr>
        <w:object w:dxaOrig="220" w:dyaOrig="200" w14:anchorId="764B817C">
          <v:shape id="_x0000_i1097" type="#_x0000_t75" style="width:11.25pt;height:9.75pt" o:ole="">
            <v:imagedata r:id="rId153" o:title=""/>
          </v:shape>
          <o:OLEObject Type="Embed" ProgID="Equation.DSMT4" ShapeID="_x0000_i1097" DrawAspect="Content" ObjectID="_1702928990" r:id="rId154"/>
        </w:object>
      </w:r>
      <w:r w:rsidR="001159A8">
        <w:rPr>
          <w:rFonts w:hint="eastAsia"/>
        </w:rPr>
        <w:t xml:space="preserve">　　</w:t>
      </w:r>
      <w:bookmarkStart w:id="9" w:name="_Hlk92310971"/>
      <w:r w:rsidR="001159A8" w:rsidRPr="001159A8">
        <w:rPr>
          <w:position w:val="-24"/>
        </w:rPr>
        <w:object w:dxaOrig="1420" w:dyaOrig="680" w14:anchorId="602FBFFC">
          <v:shape id="_x0000_i1098" type="#_x0000_t75" style="width:71.25pt;height:33.75pt" o:ole="">
            <v:imagedata r:id="rId155" o:title=""/>
          </v:shape>
          <o:OLEObject Type="Embed" ProgID="Equation.DSMT4" ShapeID="_x0000_i1098" DrawAspect="Content" ObjectID="_1702928991" r:id="rId156"/>
        </w:object>
      </w:r>
      <w:bookmarkEnd w:id="9"/>
    </w:p>
    <w:p w14:paraId="49BE53A7" w14:textId="37AE54F4" w:rsidR="000E4F8F" w:rsidRDefault="00F83720">
      <w:r>
        <w:rPr>
          <w:rFonts w:hint="eastAsia"/>
        </w:rPr>
        <w:t>図④の</w:t>
      </w:r>
      <w:r w:rsidRPr="00F83720">
        <w:rPr>
          <w:position w:val="-6"/>
        </w:rPr>
        <w:object w:dxaOrig="200" w:dyaOrig="279" w14:anchorId="4F1B40A6">
          <v:shape id="_x0000_i1099" type="#_x0000_t75" style="width:9.75pt;height:14.25pt" o:ole="">
            <v:imagedata r:id="rId157" o:title=""/>
          </v:shape>
          <o:OLEObject Type="Embed" ProgID="Equation.DSMT4" ShapeID="_x0000_i1099" DrawAspect="Content" ObjectID="_1702928992" r:id="rId158"/>
        </w:object>
      </w:r>
      <w:r>
        <w:rPr>
          <w:rFonts w:hint="eastAsia"/>
        </w:rPr>
        <w:t>の値と比較し，</w:t>
      </w:r>
    </w:p>
    <w:p w14:paraId="35FDE56A" w14:textId="7185010A" w:rsidR="00F83720" w:rsidRDefault="00F83720">
      <w:r>
        <w:tab/>
      </w:r>
      <w:r w:rsidRPr="001159A8">
        <w:rPr>
          <w:position w:val="-24"/>
        </w:rPr>
        <w:object w:dxaOrig="1420" w:dyaOrig="680" w14:anchorId="0BA506CF">
          <v:shape id="_x0000_i1100" type="#_x0000_t75" style="width:71.25pt;height:33.75pt" o:ole="">
            <v:imagedata r:id="rId159" o:title=""/>
          </v:shape>
          <o:OLEObject Type="Embed" ProgID="Equation.DSMT4" ShapeID="_x0000_i1100" DrawAspect="Content" ObjectID="_1702928993" r:id="rId160"/>
        </w:object>
      </w:r>
    </w:p>
    <w:p w14:paraId="6C888707" w14:textId="53BEEA91" w:rsidR="000E4F8F" w:rsidRDefault="00F83720">
      <w:r>
        <w:rPr>
          <w:rFonts w:hint="eastAsia"/>
        </w:rPr>
        <w:t>よって，</w:t>
      </w:r>
    </w:p>
    <w:p w14:paraId="3E5C496A" w14:textId="1A32C2B4" w:rsidR="000E4F8F" w:rsidRDefault="00F83720">
      <w:r w:rsidRPr="008A10D1">
        <w:rPr>
          <w:position w:val="-30"/>
        </w:rPr>
        <w:object w:dxaOrig="4459" w:dyaOrig="740" w14:anchorId="5860F20D">
          <v:shape id="_x0000_i1101" type="#_x0000_t75" style="width:222.75pt;height:36.75pt" o:ole="">
            <v:imagedata r:id="rId161" o:title=""/>
          </v:shape>
          <o:OLEObject Type="Embed" ProgID="Equation.DSMT4" ShapeID="_x0000_i1101" DrawAspect="Content" ObjectID="_1702928994" r:id="rId162"/>
        </w:object>
      </w:r>
    </w:p>
    <w:p w14:paraId="49F1CC4D" w14:textId="6CA12822" w:rsidR="000E4F8F" w:rsidRDefault="000E4F8F"/>
    <w:p w14:paraId="5AE6C0F0" w14:textId="02B4233D" w:rsidR="000E4F8F" w:rsidRDefault="000E4F8F"/>
    <w:p w14:paraId="771ABEDA" w14:textId="419A3945" w:rsidR="00F83720" w:rsidRDefault="00561DDA" w:rsidP="00F83720">
      <w:pPr>
        <w:rPr>
          <w:sz w:val="28"/>
          <w:szCs w:val="32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56192" behindDoc="0" locked="0" layoutInCell="1" allowOverlap="1" wp14:anchorId="120B69F4" wp14:editId="45EFBF36">
            <wp:simplePos x="0" y="0"/>
            <wp:positionH relativeFrom="margin">
              <wp:align>right</wp:align>
            </wp:positionH>
            <wp:positionV relativeFrom="paragraph">
              <wp:posOffset>161925</wp:posOffset>
            </wp:positionV>
            <wp:extent cx="2520315" cy="2517140"/>
            <wp:effectExtent l="0" t="0" r="0" b="0"/>
            <wp:wrapSquare wrapText="bothSides"/>
            <wp:docPr id="13" name="図 13" descr="ダイアグラム, ベン図表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図 13" descr="ダイアグラム, ベン図表&#10;&#10;自動的に生成された説明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315" cy="2517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3720">
        <w:rPr>
          <w:rFonts w:hint="eastAsia"/>
          <w:sz w:val="28"/>
          <w:szCs w:val="32"/>
        </w:rPr>
        <w:t>【</w:t>
      </w:r>
      <w:r w:rsidR="00F83720" w:rsidRPr="00636034">
        <w:rPr>
          <w:rFonts w:hint="eastAsia"/>
          <w:sz w:val="28"/>
          <w:szCs w:val="32"/>
        </w:rPr>
        <w:t>問題</w:t>
      </w:r>
      <w:r w:rsidR="00F83720">
        <w:rPr>
          <w:rFonts w:hint="eastAsia"/>
          <w:sz w:val="28"/>
          <w:szCs w:val="32"/>
        </w:rPr>
        <w:t>６】</w:t>
      </w:r>
    </w:p>
    <w:p w14:paraId="5818AA81" w14:textId="7A5C4A45" w:rsidR="00F83720" w:rsidRDefault="00F83720" w:rsidP="00F83720">
      <w:r>
        <w:rPr>
          <w:rFonts w:hint="eastAsia"/>
          <w:sz w:val="28"/>
          <w:szCs w:val="32"/>
        </w:rPr>
        <w:t xml:space="preserve">　</w:t>
      </w:r>
      <w:r w:rsidRPr="00636034">
        <w:rPr>
          <w:rFonts w:hint="eastAsia"/>
          <w:sz w:val="28"/>
          <w:szCs w:val="32"/>
          <w:bdr w:val="single" w:sz="4" w:space="0" w:color="auto"/>
        </w:rPr>
        <w:t>図</w:t>
      </w:r>
      <w:r>
        <w:rPr>
          <w:rFonts w:hint="eastAsia"/>
          <w:sz w:val="28"/>
          <w:szCs w:val="32"/>
          <w:bdr w:val="single" w:sz="4" w:space="0" w:color="auto"/>
        </w:rPr>
        <w:t>⑥</w:t>
      </w:r>
      <w:r w:rsidRPr="00636034">
        <w:rPr>
          <w:rFonts w:hint="eastAsia"/>
          <w:sz w:val="28"/>
          <w:szCs w:val="32"/>
          <w:bdr w:val="single" w:sz="4" w:space="0" w:color="auto"/>
        </w:rPr>
        <w:t>の場合について，</w:t>
      </w:r>
      <w:r w:rsidRPr="00636034">
        <w:rPr>
          <w:position w:val="-10"/>
          <w:sz w:val="28"/>
          <w:szCs w:val="32"/>
          <w:bdr w:val="single" w:sz="4" w:space="0" w:color="auto"/>
        </w:rPr>
        <w:object w:dxaOrig="680" w:dyaOrig="320" w14:anchorId="024DA0B4">
          <v:shape id="_x0000_i1102" type="#_x0000_t75" style="width:33.75pt;height:15.75pt" o:ole="">
            <v:imagedata r:id="rId11" o:title=""/>
          </v:shape>
          <o:OLEObject Type="Embed" ProgID="Equation.DSMT4" ShapeID="_x0000_i1102" DrawAspect="Content" ObjectID="_1702928995" r:id="rId164"/>
        </w:object>
      </w:r>
      <w:r w:rsidRPr="00636034">
        <w:rPr>
          <w:rFonts w:hint="eastAsia"/>
          <w:sz w:val="28"/>
          <w:szCs w:val="32"/>
          <w:bdr w:val="single" w:sz="4" w:space="0" w:color="auto"/>
        </w:rPr>
        <w:t>の値を求</w:t>
      </w:r>
      <w:r>
        <w:rPr>
          <w:rFonts w:hint="eastAsia"/>
          <w:sz w:val="28"/>
          <w:szCs w:val="32"/>
          <w:bdr w:val="single" w:sz="4" w:space="0" w:color="auto"/>
        </w:rPr>
        <w:t>めよ。</w:t>
      </w:r>
    </w:p>
    <w:p w14:paraId="4AF8200B" w14:textId="1CD132BD" w:rsidR="00C03FEF" w:rsidRDefault="00A44600">
      <w:r>
        <w:rPr>
          <w:rFonts w:hint="eastAsia"/>
        </w:rPr>
        <w:t>［⑥の解答］</w:t>
      </w:r>
    </w:p>
    <w:p w14:paraId="1EA547EE" w14:textId="1F6D9BA1" w:rsidR="000E4F8F" w:rsidRPr="00F83720" w:rsidRDefault="008B1E85">
      <w:r>
        <w:rPr>
          <w:rFonts w:hint="eastAsia"/>
        </w:rPr>
        <w:t>円</w:t>
      </w:r>
      <w:r>
        <w:rPr>
          <w:rFonts w:hint="eastAsia"/>
        </w:rPr>
        <w:t>A</w:t>
      </w:r>
      <w:r>
        <w:rPr>
          <w:rFonts w:hint="eastAsia"/>
        </w:rPr>
        <w:t>と円</w:t>
      </w:r>
      <w:r>
        <w:rPr>
          <w:rFonts w:hint="eastAsia"/>
        </w:rPr>
        <w:t>C</w:t>
      </w:r>
      <w:r>
        <w:rPr>
          <w:rFonts w:hint="eastAsia"/>
        </w:rPr>
        <w:t>の半径を考えて，</w:t>
      </w:r>
    </w:p>
    <w:p w14:paraId="37C050DC" w14:textId="30ECA59D" w:rsidR="000E4F8F" w:rsidRDefault="008B1E85">
      <w:r>
        <w:tab/>
      </w:r>
      <w:r w:rsidRPr="008B1E85">
        <w:rPr>
          <w:position w:val="-6"/>
        </w:rPr>
        <w:object w:dxaOrig="960" w:dyaOrig="279" w14:anchorId="2A5CB2D5">
          <v:shape id="_x0000_i1103" type="#_x0000_t75" style="width:48pt;height:14.25pt" o:ole="">
            <v:imagedata r:id="rId165" o:title=""/>
          </v:shape>
          <o:OLEObject Type="Embed" ProgID="Equation.DSMT4" ShapeID="_x0000_i1103" DrawAspect="Content" ObjectID="_1702928996" r:id="rId166"/>
        </w:object>
      </w:r>
      <w:r>
        <w:rPr>
          <w:rFonts w:hint="eastAsia"/>
        </w:rPr>
        <w:t xml:space="preserve">　　</w:t>
      </w:r>
      <w:r w:rsidRPr="008B1E85">
        <w:rPr>
          <w:position w:val="-4"/>
        </w:rPr>
        <w:object w:dxaOrig="220" w:dyaOrig="200" w14:anchorId="7A53AC59">
          <v:shape id="_x0000_i1104" type="#_x0000_t75" style="width:11.25pt;height:9.75pt" o:ole="">
            <v:imagedata r:id="rId167" o:title=""/>
          </v:shape>
          <o:OLEObject Type="Embed" ProgID="Equation.DSMT4" ShapeID="_x0000_i1104" DrawAspect="Content" ObjectID="_1702928997" r:id="rId168"/>
        </w:object>
      </w:r>
      <w:r>
        <w:rPr>
          <w:rFonts w:hint="eastAsia"/>
        </w:rPr>
        <w:t xml:space="preserve">　　</w:t>
      </w:r>
      <w:r w:rsidRPr="008B1E85">
        <w:rPr>
          <w:position w:val="-14"/>
        </w:rPr>
        <w:object w:dxaOrig="1579" w:dyaOrig="400" w14:anchorId="6ACBB74C">
          <v:shape id="_x0000_i1105" type="#_x0000_t75" style="width:78.75pt;height:20.25pt" o:ole="">
            <v:imagedata r:id="rId169" o:title=""/>
          </v:shape>
          <o:OLEObject Type="Embed" ProgID="Equation.DSMT4" ShapeID="_x0000_i1105" DrawAspect="Content" ObjectID="_1702928998" r:id="rId170"/>
        </w:object>
      </w:r>
    </w:p>
    <w:p w14:paraId="675512EF" w14:textId="10A721C0" w:rsidR="00C03FEF" w:rsidRDefault="00C03FEF">
      <w:r>
        <w:rPr>
          <w:rFonts w:hint="eastAsia"/>
        </w:rPr>
        <w:t>であるから，</w:t>
      </w:r>
      <w:r>
        <w:tab/>
      </w:r>
      <w:r w:rsidRPr="00C03FEF">
        <w:rPr>
          <w:position w:val="-30"/>
        </w:rPr>
        <w:object w:dxaOrig="660" w:dyaOrig="680" w14:anchorId="49F6A47B">
          <v:shape id="_x0000_i1106" type="#_x0000_t75" style="width:33pt;height:33.75pt" o:ole="">
            <v:imagedata r:id="rId171" o:title=""/>
          </v:shape>
          <o:OLEObject Type="Embed" ProgID="Equation.DSMT4" ShapeID="_x0000_i1106" DrawAspect="Content" ObjectID="_1702928999" r:id="rId172"/>
        </w:object>
      </w:r>
    </w:p>
    <w:p w14:paraId="73D1A687" w14:textId="74539BCE" w:rsidR="00C03FEF" w:rsidRDefault="00C03FEF">
      <w:r>
        <w:t>よって，</w:t>
      </w:r>
    </w:p>
    <w:p w14:paraId="2461B4F4" w14:textId="4EB66A9D" w:rsidR="000E4F8F" w:rsidRDefault="00C03FEF" w:rsidP="00C03FEF">
      <w:pPr>
        <w:ind w:firstLine="840"/>
      </w:pPr>
      <w:r w:rsidRPr="008A10D1">
        <w:rPr>
          <w:position w:val="-30"/>
        </w:rPr>
        <w:object w:dxaOrig="3200" w:dyaOrig="680" w14:anchorId="5F871D73">
          <v:shape id="_x0000_i1107" type="#_x0000_t75" style="width:159.75pt;height:33.75pt" o:ole="">
            <v:imagedata r:id="rId173" o:title=""/>
          </v:shape>
          <o:OLEObject Type="Embed" ProgID="Equation.DSMT4" ShapeID="_x0000_i1107" DrawAspect="Content" ObjectID="_1702929000" r:id="rId174"/>
        </w:object>
      </w:r>
    </w:p>
    <w:p w14:paraId="2615229B" w14:textId="784E51FC" w:rsidR="00A23319" w:rsidRDefault="008F2097">
      <w:r>
        <w:rPr>
          <w:rFonts w:hint="eastAsia"/>
          <w:noProof/>
        </w:rPr>
        <w:drawing>
          <wp:anchor distT="0" distB="0" distL="114300" distR="114300" simplePos="0" relativeHeight="251673600" behindDoc="0" locked="0" layoutInCell="1" allowOverlap="1" wp14:anchorId="08ED3A35" wp14:editId="378EA4F9">
            <wp:simplePos x="0" y="0"/>
            <wp:positionH relativeFrom="margin">
              <wp:align>right</wp:align>
            </wp:positionH>
            <wp:positionV relativeFrom="paragraph">
              <wp:posOffset>171450</wp:posOffset>
            </wp:positionV>
            <wp:extent cx="2525395" cy="2522220"/>
            <wp:effectExtent l="0" t="0" r="8255" b="0"/>
            <wp:wrapSquare wrapText="bothSides"/>
            <wp:docPr id="14" name="図 14" descr="ダイアグラム, ベン図表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図 14" descr="ダイアグラム, ベン図表&#10;&#10;自動的に生成された説明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5395" cy="2522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ED0E8B8" w14:textId="261B1701" w:rsidR="000E4F8F" w:rsidRDefault="000E4F8F"/>
    <w:p w14:paraId="17885B9D" w14:textId="35DBC57B" w:rsidR="00C03FEF" w:rsidRDefault="00C03FEF" w:rsidP="00C03FEF">
      <w:pPr>
        <w:rPr>
          <w:sz w:val="28"/>
          <w:szCs w:val="32"/>
        </w:rPr>
      </w:pPr>
      <w:r>
        <w:rPr>
          <w:rFonts w:hint="eastAsia"/>
          <w:sz w:val="28"/>
          <w:szCs w:val="32"/>
        </w:rPr>
        <w:t>【</w:t>
      </w:r>
      <w:r w:rsidRPr="00636034">
        <w:rPr>
          <w:rFonts w:hint="eastAsia"/>
          <w:sz w:val="28"/>
          <w:szCs w:val="32"/>
        </w:rPr>
        <w:t>問題</w:t>
      </w:r>
      <w:r w:rsidR="00561DDA">
        <w:rPr>
          <w:rFonts w:hint="eastAsia"/>
          <w:sz w:val="28"/>
          <w:szCs w:val="32"/>
        </w:rPr>
        <w:t>７】</w:t>
      </w:r>
    </w:p>
    <w:p w14:paraId="652F4EFB" w14:textId="10DB96E5" w:rsidR="00C03FEF" w:rsidRDefault="00C03FEF" w:rsidP="00C03FEF">
      <w:r>
        <w:rPr>
          <w:rFonts w:hint="eastAsia"/>
          <w:sz w:val="28"/>
          <w:szCs w:val="32"/>
        </w:rPr>
        <w:t xml:space="preserve">　</w:t>
      </w:r>
      <w:r w:rsidRPr="00636034">
        <w:rPr>
          <w:rFonts w:hint="eastAsia"/>
          <w:sz w:val="28"/>
          <w:szCs w:val="32"/>
          <w:bdr w:val="single" w:sz="4" w:space="0" w:color="auto"/>
        </w:rPr>
        <w:t>図</w:t>
      </w:r>
      <w:r w:rsidR="00561DDA">
        <w:rPr>
          <w:rFonts w:hint="eastAsia"/>
          <w:sz w:val="28"/>
          <w:szCs w:val="32"/>
          <w:bdr w:val="single" w:sz="4" w:space="0" w:color="auto"/>
        </w:rPr>
        <w:t>⑦</w:t>
      </w:r>
      <w:r w:rsidR="00BE41F9">
        <w:rPr>
          <w:rFonts w:hint="eastAsia"/>
          <w:sz w:val="28"/>
          <w:szCs w:val="32"/>
          <w:bdr w:val="single" w:sz="4" w:space="0" w:color="auto"/>
        </w:rPr>
        <w:t>場合について，</w:t>
      </w:r>
      <w:r w:rsidRPr="00636034">
        <w:rPr>
          <w:position w:val="-10"/>
          <w:sz w:val="28"/>
          <w:szCs w:val="32"/>
          <w:bdr w:val="single" w:sz="4" w:space="0" w:color="auto"/>
        </w:rPr>
        <w:object w:dxaOrig="680" w:dyaOrig="320" w14:anchorId="2E308C6F">
          <v:shape id="_x0000_i1108" type="#_x0000_t75" style="width:33.75pt;height:15.75pt" o:ole="">
            <v:imagedata r:id="rId11" o:title=""/>
          </v:shape>
          <o:OLEObject Type="Embed" ProgID="Equation.DSMT4" ShapeID="_x0000_i1108" DrawAspect="Content" ObjectID="_1702929001" r:id="rId176"/>
        </w:object>
      </w:r>
      <w:r w:rsidRPr="00636034">
        <w:rPr>
          <w:rFonts w:hint="eastAsia"/>
          <w:sz w:val="28"/>
          <w:szCs w:val="32"/>
          <w:bdr w:val="single" w:sz="4" w:space="0" w:color="auto"/>
        </w:rPr>
        <w:t>の値を求</w:t>
      </w:r>
      <w:r>
        <w:rPr>
          <w:rFonts w:hint="eastAsia"/>
          <w:sz w:val="28"/>
          <w:szCs w:val="32"/>
          <w:bdr w:val="single" w:sz="4" w:space="0" w:color="auto"/>
        </w:rPr>
        <w:t>めよ。</w:t>
      </w:r>
    </w:p>
    <w:p w14:paraId="349D7DEC" w14:textId="3969F243" w:rsidR="000E4F8F" w:rsidRPr="00C03FEF" w:rsidRDefault="00561DDA">
      <w:r>
        <w:rPr>
          <w:rFonts w:hint="eastAsia"/>
        </w:rPr>
        <w:t>［</w:t>
      </w:r>
      <w:r w:rsidR="00BE41F9">
        <w:rPr>
          <w:rFonts w:hint="eastAsia"/>
        </w:rPr>
        <w:t>⑦</w:t>
      </w:r>
      <w:r>
        <w:rPr>
          <w:rFonts w:hint="eastAsia"/>
        </w:rPr>
        <w:t>解答］</w:t>
      </w:r>
    </w:p>
    <w:p w14:paraId="279040D0" w14:textId="77777777" w:rsidR="00433C2A" w:rsidRPr="001F0E58" w:rsidRDefault="00433C2A" w:rsidP="00433C2A">
      <w:r>
        <w:rPr>
          <w:rFonts w:hint="eastAsia"/>
        </w:rPr>
        <w:t>円</w:t>
      </w:r>
      <w:r>
        <w:rPr>
          <w:rFonts w:hint="eastAsia"/>
        </w:rPr>
        <w:t>A</w:t>
      </w:r>
      <w:r>
        <w:rPr>
          <w:rFonts w:hint="eastAsia"/>
        </w:rPr>
        <w:t>および円</w:t>
      </w:r>
      <w:r>
        <w:rPr>
          <w:rFonts w:hint="eastAsia"/>
        </w:rPr>
        <w:t>B</w:t>
      </w:r>
      <w:r>
        <w:rPr>
          <w:rFonts w:hint="eastAsia"/>
        </w:rPr>
        <w:t>の中心を結ぶ線分の長さから，（拡大図参照）</w:t>
      </w:r>
    </w:p>
    <w:p w14:paraId="38A4D993" w14:textId="10DC66C1" w:rsidR="00433C2A" w:rsidRDefault="00433C2A" w:rsidP="00433C2A">
      <w:r>
        <w:tab/>
      </w:r>
      <w:r w:rsidRPr="000A0CF6">
        <w:rPr>
          <w:position w:val="-16"/>
        </w:rPr>
        <w:object w:dxaOrig="2079" w:dyaOrig="520" w14:anchorId="5C06D2ED">
          <v:shape id="_x0000_i1109" type="#_x0000_t75" style="width:104.25pt;height:26.25pt" o:ole="">
            <v:imagedata r:id="rId177" o:title=""/>
          </v:shape>
          <o:OLEObject Type="Embed" ProgID="Equation.DSMT4" ShapeID="_x0000_i1109" DrawAspect="Content" ObjectID="_1702929002" r:id="rId178"/>
        </w:object>
      </w:r>
    </w:p>
    <w:p w14:paraId="1EC53DDF" w14:textId="21F116A8" w:rsidR="00A23319" w:rsidRDefault="00433C2A" w:rsidP="00A23319">
      <w:r>
        <w:rPr>
          <w:rFonts w:hint="eastAsia"/>
        </w:rPr>
        <w:t>両辺２乗</w:t>
      </w:r>
      <w:r w:rsidR="00A23319">
        <w:rPr>
          <w:rFonts w:hint="eastAsia"/>
        </w:rPr>
        <w:t>し、</w:t>
      </w:r>
      <w:r w:rsidR="00A23319" w:rsidRPr="00A23319">
        <w:rPr>
          <w:position w:val="-6"/>
        </w:rPr>
        <w:object w:dxaOrig="200" w:dyaOrig="220" w14:anchorId="6AB37144">
          <v:shape id="_x0000_i1110" type="#_x0000_t75" style="width:9.75pt;height:11.25pt" o:ole="">
            <v:imagedata r:id="rId179" o:title=""/>
          </v:shape>
          <o:OLEObject Type="Embed" ProgID="Equation.DSMT4" ShapeID="_x0000_i1110" DrawAspect="Content" ObjectID="_1702929003" r:id="rId180"/>
        </w:object>
      </w:r>
      <w:r w:rsidR="00A23319">
        <w:rPr>
          <w:rFonts w:hint="eastAsia"/>
        </w:rPr>
        <w:t>を消去する。</w:t>
      </w:r>
    </w:p>
    <w:p w14:paraId="79AA5120" w14:textId="27EEE767" w:rsidR="000E4F8F" w:rsidRPr="00433C2A" w:rsidRDefault="008F2097" w:rsidP="00A23319">
      <w:r>
        <w:rPr>
          <w:noProof/>
        </w:rPr>
        <w:drawing>
          <wp:anchor distT="0" distB="0" distL="114300" distR="114300" simplePos="0" relativeHeight="251672576" behindDoc="0" locked="0" layoutInCell="1" allowOverlap="1" wp14:anchorId="37FDBF68" wp14:editId="481DDB50">
            <wp:simplePos x="0" y="0"/>
            <wp:positionH relativeFrom="margin">
              <wp:posOffset>4217035</wp:posOffset>
            </wp:positionH>
            <wp:positionV relativeFrom="paragraph">
              <wp:posOffset>133350</wp:posOffset>
            </wp:positionV>
            <wp:extent cx="2506345" cy="2555998"/>
            <wp:effectExtent l="0" t="0" r="8255" b="0"/>
            <wp:wrapSquare wrapText="bothSides"/>
            <wp:docPr id="17" name="図 17" descr="バスケットボールのロゴ&#10;&#10;低い精度で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図 17" descr="バスケットボールのロゴ&#10;&#10;低い精度で自動的に生成された説明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345" cy="255599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23319">
        <w:tab/>
      </w:r>
      <w:r w:rsidR="00665167" w:rsidRPr="00802A64">
        <w:rPr>
          <w:position w:val="-14"/>
        </w:rPr>
        <w:object w:dxaOrig="1860" w:dyaOrig="400" w14:anchorId="2FE86267">
          <v:shape id="_x0000_i1111" type="#_x0000_t75" style="width:93pt;height:20.25pt" o:ole="">
            <v:imagedata r:id="rId182" o:title=""/>
          </v:shape>
          <o:OLEObject Type="Embed" ProgID="Equation.DSMT4" ShapeID="_x0000_i1111" DrawAspect="Content" ObjectID="_1702929004" r:id="rId183"/>
        </w:object>
      </w:r>
    </w:p>
    <w:p w14:paraId="549AED18" w14:textId="66B9B757" w:rsidR="00665167" w:rsidRDefault="00665167">
      <w:r>
        <w:rPr>
          <w:rFonts w:hint="eastAsia"/>
        </w:rPr>
        <w:t>整理して，</w:t>
      </w:r>
    </w:p>
    <w:p w14:paraId="68A45E63" w14:textId="0A9597D8" w:rsidR="000E4F8F" w:rsidRDefault="00665167">
      <w:r>
        <w:tab/>
      </w:r>
      <w:r w:rsidRPr="00665167">
        <w:rPr>
          <w:position w:val="-6"/>
        </w:rPr>
        <w:object w:dxaOrig="1500" w:dyaOrig="320" w14:anchorId="3BDACDD3">
          <v:shape id="_x0000_i1112" type="#_x0000_t75" style="width:75pt;height:15.75pt" o:ole="">
            <v:imagedata r:id="rId184" o:title=""/>
          </v:shape>
          <o:OLEObject Type="Embed" ProgID="Equation.DSMT4" ShapeID="_x0000_i1112" DrawAspect="Content" ObjectID="_1702929005" r:id="rId185"/>
        </w:object>
      </w:r>
      <w:r>
        <w:rPr>
          <w:rFonts w:hint="eastAsia"/>
        </w:rPr>
        <w:t xml:space="preserve">　より，　　</w:t>
      </w:r>
      <w:r w:rsidRPr="00665167">
        <w:rPr>
          <w:position w:val="-24"/>
        </w:rPr>
        <w:object w:dxaOrig="1160" w:dyaOrig="680" w14:anchorId="39529329">
          <v:shape id="_x0000_i1113" type="#_x0000_t75" style="width:57.75pt;height:33.75pt" o:ole="">
            <v:imagedata r:id="rId186" o:title=""/>
          </v:shape>
          <o:OLEObject Type="Embed" ProgID="Equation.DSMT4" ShapeID="_x0000_i1113" DrawAspect="Content" ObjectID="_1702929006" r:id="rId187"/>
        </w:object>
      </w:r>
    </w:p>
    <w:p w14:paraId="354BEA23" w14:textId="58CC2F12" w:rsidR="000E4F8F" w:rsidRDefault="00665167">
      <w:r w:rsidRPr="008A10D1">
        <w:rPr>
          <w:position w:val="-30"/>
        </w:rPr>
        <w:object w:dxaOrig="1040" w:dyaOrig="680" w14:anchorId="5750A43C">
          <v:shape id="_x0000_i1114" type="#_x0000_t75" style="width:51.75pt;height:33.75pt" o:ole="">
            <v:imagedata r:id="rId109" o:title=""/>
          </v:shape>
          <o:OLEObject Type="Embed" ProgID="Equation.DSMT4" ShapeID="_x0000_i1114" DrawAspect="Content" ObjectID="_1702929007" r:id="rId188"/>
        </w:object>
      </w:r>
      <w:r>
        <w:rPr>
          <w:rFonts w:hint="eastAsia"/>
        </w:rPr>
        <w:t>であるので，</w:t>
      </w:r>
    </w:p>
    <w:p w14:paraId="30C67AAE" w14:textId="370F0A3F" w:rsidR="00665167" w:rsidRDefault="00665167">
      <w:r>
        <w:tab/>
      </w:r>
      <w:r w:rsidRPr="00665167">
        <w:rPr>
          <w:position w:val="-24"/>
        </w:rPr>
        <w:object w:dxaOrig="1160" w:dyaOrig="680" w14:anchorId="6C037964">
          <v:shape id="_x0000_i1115" type="#_x0000_t75" style="width:57.75pt;height:33.75pt" o:ole="">
            <v:imagedata r:id="rId189" o:title=""/>
          </v:shape>
          <o:OLEObject Type="Embed" ProgID="Equation.DSMT4" ShapeID="_x0000_i1115" DrawAspect="Content" ObjectID="_1702929008" r:id="rId190"/>
        </w:object>
      </w:r>
    </w:p>
    <w:p w14:paraId="3E815188" w14:textId="77777777" w:rsidR="00665167" w:rsidRDefault="00665167" w:rsidP="00665167">
      <w:r>
        <w:t>よって，</w:t>
      </w:r>
    </w:p>
    <w:p w14:paraId="71265E54" w14:textId="5311A5D9" w:rsidR="008F2097" w:rsidRDefault="006A6484" w:rsidP="00665167">
      <w:pPr>
        <w:ind w:firstLine="840"/>
      </w:pPr>
      <w:r w:rsidRPr="008A10D1">
        <w:rPr>
          <w:position w:val="-30"/>
        </w:rPr>
        <w:object w:dxaOrig="4380" w:dyaOrig="740" w14:anchorId="7BA68676">
          <v:shape id="_x0000_i1116" type="#_x0000_t75" style="width:219pt;height:36.75pt" o:ole="">
            <v:imagedata r:id="rId191" o:title=""/>
          </v:shape>
          <o:OLEObject Type="Embed" ProgID="Equation.DSMT4" ShapeID="_x0000_i1116" DrawAspect="Content" ObjectID="_1702929009" r:id="rId192"/>
        </w:object>
      </w:r>
    </w:p>
    <w:p w14:paraId="4E29ED77" w14:textId="77777777" w:rsidR="00A23319" w:rsidRDefault="00A23319" w:rsidP="00A23319"/>
    <w:tbl>
      <w:tblPr>
        <w:tblW w:w="10560" w:type="dxa"/>
        <w:tblInd w:w="-60" w:type="dxa"/>
        <w:tblBorders>
          <w:top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10560"/>
      </w:tblGrid>
      <w:tr w:rsidR="00A23319" w14:paraId="0CCF8A51" w14:textId="77777777" w:rsidTr="00A23319">
        <w:trPr>
          <w:trHeight w:val="100"/>
        </w:trPr>
        <w:tc>
          <w:tcPr>
            <w:tcW w:w="10560" w:type="dxa"/>
          </w:tcPr>
          <w:p w14:paraId="2D9C06BD" w14:textId="77777777" w:rsidR="00A23319" w:rsidRDefault="00A23319" w:rsidP="00A23319">
            <w:r>
              <w:rPr>
                <w:rFonts w:hint="eastAsia"/>
              </w:rPr>
              <w:t>参考文献　　「庶民の算術展」世界がびっくり！絵馬に見る最強の謎解きパワー</w:t>
            </w:r>
          </w:p>
          <w:p w14:paraId="01C67271" w14:textId="13BD3324" w:rsidR="00A23319" w:rsidRDefault="00A23319" w:rsidP="00A23319">
            <w:pPr>
              <w:ind w:firstLineChars="650" w:firstLine="1365"/>
            </w:pPr>
            <w:r>
              <w:rPr>
                <w:rFonts w:hint="eastAsia"/>
              </w:rPr>
              <w:t xml:space="preserve">解説・監修　深川英俊　朝日新聞社　</w:t>
            </w:r>
            <w:r>
              <w:rPr>
                <w:rFonts w:hint="eastAsia"/>
              </w:rPr>
              <w:t>2</w:t>
            </w:r>
            <w:r>
              <w:t>005</w:t>
            </w:r>
          </w:p>
          <w:p w14:paraId="5C5FA2C6" w14:textId="77777777" w:rsidR="00304D68" w:rsidRDefault="00304D68" w:rsidP="00A23319">
            <w:pPr>
              <w:ind w:firstLineChars="650" w:firstLine="1365"/>
            </w:pPr>
          </w:p>
          <w:p w14:paraId="061C7560" w14:textId="1C0F43C2" w:rsidR="00304D68" w:rsidRDefault="00304D68" w:rsidP="00304D68">
            <w:pPr>
              <w:rPr>
                <w:rFonts w:hint="eastAsia"/>
              </w:rPr>
            </w:pPr>
            <w:r>
              <w:rPr>
                <w:rFonts w:hint="eastAsia"/>
              </w:rPr>
              <w:t>図②から図⑦</w:t>
            </w:r>
            <w:r>
              <w:rPr>
                <w:rFonts w:hint="eastAsia"/>
              </w:rPr>
              <w:t xml:space="preserve">　</w:t>
            </w:r>
            <w:r>
              <w:rPr>
                <w:rFonts w:hint="eastAsia"/>
              </w:rPr>
              <w:t>平澤美可三・堀部和経</w:t>
            </w:r>
          </w:p>
        </w:tc>
      </w:tr>
    </w:tbl>
    <w:p w14:paraId="3521106C" w14:textId="77777777" w:rsidR="00304D68" w:rsidRDefault="00304D68"/>
    <w:sectPr w:rsidR="00304D68" w:rsidSect="00C36FF6">
      <w:footerReference w:type="default" r:id="rId193"/>
      <w:pgSz w:w="11906" w:h="16838"/>
      <w:pgMar w:top="720" w:right="720" w:bottom="720" w:left="720" w:header="851" w:footer="454" w:gutter="0"/>
      <w:pgNumType w:fmt="numberInDash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6218B9" w14:textId="77777777" w:rsidR="000356EA" w:rsidRDefault="000356EA" w:rsidP="00C36FF6">
      <w:r>
        <w:separator/>
      </w:r>
    </w:p>
  </w:endnote>
  <w:endnote w:type="continuationSeparator" w:id="0">
    <w:p w14:paraId="506CF5CE" w14:textId="77777777" w:rsidR="000356EA" w:rsidRDefault="000356EA" w:rsidP="00C36F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31568829"/>
      <w:docPartObj>
        <w:docPartGallery w:val="Page Numbers (Bottom of Page)"/>
        <w:docPartUnique/>
      </w:docPartObj>
    </w:sdtPr>
    <w:sdtEndPr/>
    <w:sdtContent>
      <w:p w14:paraId="176B8B05" w14:textId="6C021A14" w:rsidR="00C36FF6" w:rsidRDefault="00C36FF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ja-JP"/>
          </w:rPr>
          <w:t>2</w:t>
        </w:r>
        <w:r>
          <w:fldChar w:fldCharType="end"/>
        </w:r>
      </w:p>
    </w:sdtContent>
  </w:sdt>
  <w:p w14:paraId="1B591701" w14:textId="77777777" w:rsidR="00C36FF6" w:rsidRDefault="00C36FF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20EBDF" w14:textId="77777777" w:rsidR="000356EA" w:rsidRDefault="000356EA" w:rsidP="00C36FF6">
      <w:r>
        <w:separator/>
      </w:r>
    </w:p>
  </w:footnote>
  <w:footnote w:type="continuationSeparator" w:id="0">
    <w:p w14:paraId="446C3666" w14:textId="77777777" w:rsidR="000356EA" w:rsidRDefault="000356EA" w:rsidP="00C36F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840"/>
  <w:drawingGridHorizontalSpacing w:val="105"/>
  <w:displayHorizontalDrawingGridEvery w:val="2"/>
  <w:displayVerticalDrawingGridEvery w:val="2"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1E67"/>
    <w:rsid w:val="00000DB1"/>
    <w:rsid w:val="0000263A"/>
    <w:rsid w:val="00002B82"/>
    <w:rsid w:val="00002DD2"/>
    <w:rsid w:val="000033A7"/>
    <w:rsid w:val="0000655A"/>
    <w:rsid w:val="000074AC"/>
    <w:rsid w:val="0001040A"/>
    <w:rsid w:val="000106C3"/>
    <w:rsid w:val="00011F4C"/>
    <w:rsid w:val="0001283E"/>
    <w:rsid w:val="00014766"/>
    <w:rsid w:val="00015884"/>
    <w:rsid w:val="00015D45"/>
    <w:rsid w:val="00016556"/>
    <w:rsid w:val="000210AC"/>
    <w:rsid w:val="000210B0"/>
    <w:rsid w:val="0002200E"/>
    <w:rsid w:val="00022EFD"/>
    <w:rsid w:val="000244E8"/>
    <w:rsid w:val="00024D95"/>
    <w:rsid w:val="00027063"/>
    <w:rsid w:val="00027E35"/>
    <w:rsid w:val="00027EF0"/>
    <w:rsid w:val="00030FA1"/>
    <w:rsid w:val="0003136D"/>
    <w:rsid w:val="00031F36"/>
    <w:rsid w:val="00032262"/>
    <w:rsid w:val="00032A4D"/>
    <w:rsid w:val="00032F34"/>
    <w:rsid w:val="00033E57"/>
    <w:rsid w:val="000356EA"/>
    <w:rsid w:val="0003614A"/>
    <w:rsid w:val="000372B0"/>
    <w:rsid w:val="00037672"/>
    <w:rsid w:val="000376FC"/>
    <w:rsid w:val="00041515"/>
    <w:rsid w:val="000422A5"/>
    <w:rsid w:val="00042919"/>
    <w:rsid w:val="000440F4"/>
    <w:rsid w:val="00044E93"/>
    <w:rsid w:val="00047DE9"/>
    <w:rsid w:val="00050181"/>
    <w:rsid w:val="00050B39"/>
    <w:rsid w:val="000512D3"/>
    <w:rsid w:val="00052393"/>
    <w:rsid w:val="00052469"/>
    <w:rsid w:val="00052FAD"/>
    <w:rsid w:val="000558C1"/>
    <w:rsid w:val="00057E26"/>
    <w:rsid w:val="000603B9"/>
    <w:rsid w:val="00060897"/>
    <w:rsid w:val="00062095"/>
    <w:rsid w:val="0006520F"/>
    <w:rsid w:val="00065CB0"/>
    <w:rsid w:val="00065F96"/>
    <w:rsid w:val="000668D4"/>
    <w:rsid w:val="00070760"/>
    <w:rsid w:val="00071211"/>
    <w:rsid w:val="0007148B"/>
    <w:rsid w:val="00071940"/>
    <w:rsid w:val="000720D7"/>
    <w:rsid w:val="00072743"/>
    <w:rsid w:val="00073D39"/>
    <w:rsid w:val="00074DD4"/>
    <w:rsid w:val="00077393"/>
    <w:rsid w:val="00077A92"/>
    <w:rsid w:val="0008090F"/>
    <w:rsid w:val="00080AF1"/>
    <w:rsid w:val="000812F9"/>
    <w:rsid w:val="000816BD"/>
    <w:rsid w:val="00081F6C"/>
    <w:rsid w:val="000833EC"/>
    <w:rsid w:val="00083AD5"/>
    <w:rsid w:val="00084A1E"/>
    <w:rsid w:val="000912D9"/>
    <w:rsid w:val="00092F3C"/>
    <w:rsid w:val="00093E93"/>
    <w:rsid w:val="00095936"/>
    <w:rsid w:val="000965A3"/>
    <w:rsid w:val="00096786"/>
    <w:rsid w:val="0009765B"/>
    <w:rsid w:val="000979B6"/>
    <w:rsid w:val="00097A87"/>
    <w:rsid w:val="000A0CF6"/>
    <w:rsid w:val="000A11A0"/>
    <w:rsid w:val="000A16F9"/>
    <w:rsid w:val="000A27CB"/>
    <w:rsid w:val="000A3398"/>
    <w:rsid w:val="000A4055"/>
    <w:rsid w:val="000A4AE4"/>
    <w:rsid w:val="000A5A4F"/>
    <w:rsid w:val="000A6B89"/>
    <w:rsid w:val="000A6CF6"/>
    <w:rsid w:val="000B05C6"/>
    <w:rsid w:val="000B1AD6"/>
    <w:rsid w:val="000B3057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B9D"/>
    <w:rsid w:val="000C4E7F"/>
    <w:rsid w:val="000D13CE"/>
    <w:rsid w:val="000D5A43"/>
    <w:rsid w:val="000E167A"/>
    <w:rsid w:val="000E1710"/>
    <w:rsid w:val="000E2291"/>
    <w:rsid w:val="000E3475"/>
    <w:rsid w:val="000E46EE"/>
    <w:rsid w:val="000E49BB"/>
    <w:rsid w:val="000E4F8F"/>
    <w:rsid w:val="000E5833"/>
    <w:rsid w:val="000E68B2"/>
    <w:rsid w:val="000F13A0"/>
    <w:rsid w:val="000F14F8"/>
    <w:rsid w:val="000F2118"/>
    <w:rsid w:val="000F2B4A"/>
    <w:rsid w:val="000F4828"/>
    <w:rsid w:val="000F5656"/>
    <w:rsid w:val="000F5D72"/>
    <w:rsid w:val="000F5ECF"/>
    <w:rsid w:val="000F5F44"/>
    <w:rsid w:val="000F77B9"/>
    <w:rsid w:val="0010052E"/>
    <w:rsid w:val="00104DA2"/>
    <w:rsid w:val="00106BE0"/>
    <w:rsid w:val="00106EE4"/>
    <w:rsid w:val="00107B4B"/>
    <w:rsid w:val="00107BB8"/>
    <w:rsid w:val="00110FF7"/>
    <w:rsid w:val="00111B59"/>
    <w:rsid w:val="00114B3E"/>
    <w:rsid w:val="00114F13"/>
    <w:rsid w:val="001158CB"/>
    <w:rsid w:val="001159A8"/>
    <w:rsid w:val="00120676"/>
    <w:rsid w:val="00121DD4"/>
    <w:rsid w:val="00123945"/>
    <w:rsid w:val="00123C69"/>
    <w:rsid w:val="001253B5"/>
    <w:rsid w:val="00125D60"/>
    <w:rsid w:val="00125F8D"/>
    <w:rsid w:val="00127653"/>
    <w:rsid w:val="001314E8"/>
    <w:rsid w:val="00131F15"/>
    <w:rsid w:val="00133C31"/>
    <w:rsid w:val="00135100"/>
    <w:rsid w:val="00140556"/>
    <w:rsid w:val="00140785"/>
    <w:rsid w:val="001407C0"/>
    <w:rsid w:val="001417A0"/>
    <w:rsid w:val="00141C7A"/>
    <w:rsid w:val="001423D2"/>
    <w:rsid w:val="00143847"/>
    <w:rsid w:val="00144081"/>
    <w:rsid w:val="00145ED3"/>
    <w:rsid w:val="0014618A"/>
    <w:rsid w:val="0014657C"/>
    <w:rsid w:val="001466B8"/>
    <w:rsid w:val="001473A6"/>
    <w:rsid w:val="00147A93"/>
    <w:rsid w:val="00147E19"/>
    <w:rsid w:val="00151C55"/>
    <w:rsid w:val="00152B3C"/>
    <w:rsid w:val="0015540E"/>
    <w:rsid w:val="001559F6"/>
    <w:rsid w:val="00155CD5"/>
    <w:rsid w:val="00157419"/>
    <w:rsid w:val="00160FFF"/>
    <w:rsid w:val="00163646"/>
    <w:rsid w:val="001649EA"/>
    <w:rsid w:val="001650CE"/>
    <w:rsid w:val="00165F08"/>
    <w:rsid w:val="0016632D"/>
    <w:rsid w:val="00166950"/>
    <w:rsid w:val="0017026F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737F"/>
    <w:rsid w:val="00177C60"/>
    <w:rsid w:val="00177D37"/>
    <w:rsid w:val="00177E02"/>
    <w:rsid w:val="001818EC"/>
    <w:rsid w:val="001841C5"/>
    <w:rsid w:val="0018565B"/>
    <w:rsid w:val="00186A2F"/>
    <w:rsid w:val="00186DEA"/>
    <w:rsid w:val="00187E7B"/>
    <w:rsid w:val="00192250"/>
    <w:rsid w:val="001927F1"/>
    <w:rsid w:val="00193667"/>
    <w:rsid w:val="0019747B"/>
    <w:rsid w:val="001A0FC6"/>
    <w:rsid w:val="001A14F2"/>
    <w:rsid w:val="001A21D7"/>
    <w:rsid w:val="001A2BA5"/>
    <w:rsid w:val="001A2E1D"/>
    <w:rsid w:val="001A3779"/>
    <w:rsid w:val="001A519A"/>
    <w:rsid w:val="001A5218"/>
    <w:rsid w:val="001A52E0"/>
    <w:rsid w:val="001A557C"/>
    <w:rsid w:val="001A633E"/>
    <w:rsid w:val="001A63DB"/>
    <w:rsid w:val="001A7EE0"/>
    <w:rsid w:val="001B1542"/>
    <w:rsid w:val="001B266B"/>
    <w:rsid w:val="001B29CB"/>
    <w:rsid w:val="001B2BE6"/>
    <w:rsid w:val="001B3160"/>
    <w:rsid w:val="001B4229"/>
    <w:rsid w:val="001B5368"/>
    <w:rsid w:val="001B5A5F"/>
    <w:rsid w:val="001B5B73"/>
    <w:rsid w:val="001C16F7"/>
    <w:rsid w:val="001C4AC9"/>
    <w:rsid w:val="001C5E90"/>
    <w:rsid w:val="001C7186"/>
    <w:rsid w:val="001C7A74"/>
    <w:rsid w:val="001C7D4B"/>
    <w:rsid w:val="001D0E2D"/>
    <w:rsid w:val="001D0F5A"/>
    <w:rsid w:val="001D11B4"/>
    <w:rsid w:val="001D45E7"/>
    <w:rsid w:val="001D65D5"/>
    <w:rsid w:val="001D7547"/>
    <w:rsid w:val="001D7B2B"/>
    <w:rsid w:val="001D7F41"/>
    <w:rsid w:val="001D7F72"/>
    <w:rsid w:val="001E0945"/>
    <w:rsid w:val="001E1B05"/>
    <w:rsid w:val="001E4CD7"/>
    <w:rsid w:val="001E4D09"/>
    <w:rsid w:val="001E7A44"/>
    <w:rsid w:val="001F0E58"/>
    <w:rsid w:val="001F167C"/>
    <w:rsid w:val="001F1D00"/>
    <w:rsid w:val="001F2D19"/>
    <w:rsid w:val="001F3DAA"/>
    <w:rsid w:val="001F4817"/>
    <w:rsid w:val="001F60C0"/>
    <w:rsid w:val="001F6A16"/>
    <w:rsid w:val="002006F4"/>
    <w:rsid w:val="00201966"/>
    <w:rsid w:val="0020249A"/>
    <w:rsid w:val="00202BA9"/>
    <w:rsid w:val="00202E19"/>
    <w:rsid w:val="002044E7"/>
    <w:rsid w:val="0020571E"/>
    <w:rsid w:val="002066B6"/>
    <w:rsid w:val="002069FB"/>
    <w:rsid w:val="00214B01"/>
    <w:rsid w:val="00214C68"/>
    <w:rsid w:val="00215B02"/>
    <w:rsid w:val="00220403"/>
    <w:rsid w:val="002208C0"/>
    <w:rsid w:val="00220DA3"/>
    <w:rsid w:val="002220E2"/>
    <w:rsid w:val="002228B2"/>
    <w:rsid w:val="0022452D"/>
    <w:rsid w:val="00226174"/>
    <w:rsid w:val="002314A3"/>
    <w:rsid w:val="00231D92"/>
    <w:rsid w:val="002325BA"/>
    <w:rsid w:val="0023768D"/>
    <w:rsid w:val="00240925"/>
    <w:rsid w:val="00243278"/>
    <w:rsid w:val="00244675"/>
    <w:rsid w:val="0024606E"/>
    <w:rsid w:val="00246424"/>
    <w:rsid w:val="00246E54"/>
    <w:rsid w:val="00246F9B"/>
    <w:rsid w:val="00250A38"/>
    <w:rsid w:val="00250BA7"/>
    <w:rsid w:val="002529D8"/>
    <w:rsid w:val="002559FA"/>
    <w:rsid w:val="0025774C"/>
    <w:rsid w:val="00257DDC"/>
    <w:rsid w:val="0026035B"/>
    <w:rsid w:val="00260540"/>
    <w:rsid w:val="00260FD5"/>
    <w:rsid w:val="002612E4"/>
    <w:rsid w:val="002629CE"/>
    <w:rsid w:val="00270046"/>
    <w:rsid w:val="002700DF"/>
    <w:rsid w:val="00270CE5"/>
    <w:rsid w:val="00271C4D"/>
    <w:rsid w:val="00273C1B"/>
    <w:rsid w:val="00274B5D"/>
    <w:rsid w:val="00275A5D"/>
    <w:rsid w:val="0028199E"/>
    <w:rsid w:val="00282211"/>
    <w:rsid w:val="0028264D"/>
    <w:rsid w:val="00284DA3"/>
    <w:rsid w:val="0028585D"/>
    <w:rsid w:val="0028656D"/>
    <w:rsid w:val="00286EFB"/>
    <w:rsid w:val="00287A9B"/>
    <w:rsid w:val="002909B7"/>
    <w:rsid w:val="00291D35"/>
    <w:rsid w:val="00293B15"/>
    <w:rsid w:val="00293BDB"/>
    <w:rsid w:val="0029404E"/>
    <w:rsid w:val="00294497"/>
    <w:rsid w:val="0029635A"/>
    <w:rsid w:val="002976A0"/>
    <w:rsid w:val="002A318F"/>
    <w:rsid w:val="002A5CB6"/>
    <w:rsid w:val="002A75CC"/>
    <w:rsid w:val="002B05E7"/>
    <w:rsid w:val="002B09F8"/>
    <w:rsid w:val="002B1FA5"/>
    <w:rsid w:val="002B25FA"/>
    <w:rsid w:val="002B32CA"/>
    <w:rsid w:val="002B3E3A"/>
    <w:rsid w:val="002B6407"/>
    <w:rsid w:val="002B72E4"/>
    <w:rsid w:val="002B7886"/>
    <w:rsid w:val="002B7B3F"/>
    <w:rsid w:val="002C0643"/>
    <w:rsid w:val="002C2881"/>
    <w:rsid w:val="002C37EE"/>
    <w:rsid w:val="002C3FF6"/>
    <w:rsid w:val="002C4003"/>
    <w:rsid w:val="002C587B"/>
    <w:rsid w:val="002C5DC8"/>
    <w:rsid w:val="002C5E13"/>
    <w:rsid w:val="002C605D"/>
    <w:rsid w:val="002C6446"/>
    <w:rsid w:val="002C69B8"/>
    <w:rsid w:val="002C6B99"/>
    <w:rsid w:val="002C6BE7"/>
    <w:rsid w:val="002D18CE"/>
    <w:rsid w:val="002D4301"/>
    <w:rsid w:val="002D5285"/>
    <w:rsid w:val="002D620A"/>
    <w:rsid w:val="002D6DAD"/>
    <w:rsid w:val="002D7D2F"/>
    <w:rsid w:val="002D7FB0"/>
    <w:rsid w:val="002E0295"/>
    <w:rsid w:val="002E09AA"/>
    <w:rsid w:val="002E1E3D"/>
    <w:rsid w:val="002E2672"/>
    <w:rsid w:val="002E3395"/>
    <w:rsid w:val="002E386C"/>
    <w:rsid w:val="002E6402"/>
    <w:rsid w:val="002E64A5"/>
    <w:rsid w:val="002E6D3E"/>
    <w:rsid w:val="002E6E72"/>
    <w:rsid w:val="002E791B"/>
    <w:rsid w:val="002F21AD"/>
    <w:rsid w:val="002F257B"/>
    <w:rsid w:val="002F5773"/>
    <w:rsid w:val="002F5BB1"/>
    <w:rsid w:val="002F7437"/>
    <w:rsid w:val="002F75A1"/>
    <w:rsid w:val="002F7A70"/>
    <w:rsid w:val="00300704"/>
    <w:rsid w:val="00301CFF"/>
    <w:rsid w:val="00301EAE"/>
    <w:rsid w:val="00303B15"/>
    <w:rsid w:val="00304D68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6B3B"/>
    <w:rsid w:val="003176A3"/>
    <w:rsid w:val="00317B31"/>
    <w:rsid w:val="003205CD"/>
    <w:rsid w:val="0032118E"/>
    <w:rsid w:val="00323060"/>
    <w:rsid w:val="003233B0"/>
    <w:rsid w:val="003233D0"/>
    <w:rsid w:val="00325F4D"/>
    <w:rsid w:val="00326306"/>
    <w:rsid w:val="00327747"/>
    <w:rsid w:val="0032789D"/>
    <w:rsid w:val="0033243A"/>
    <w:rsid w:val="00332717"/>
    <w:rsid w:val="003352CD"/>
    <w:rsid w:val="00340846"/>
    <w:rsid w:val="003423B6"/>
    <w:rsid w:val="0034274F"/>
    <w:rsid w:val="0034278C"/>
    <w:rsid w:val="00342A5C"/>
    <w:rsid w:val="00344390"/>
    <w:rsid w:val="003447D0"/>
    <w:rsid w:val="003458F1"/>
    <w:rsid w:val="0034627C"/>
    <w:rsid w:val="0034728B"/>
    <w:rsid w:val="00350296"/>
    <w:rsid w:val="00350C0B"/>
    <w:rsid w:val="00353B5E"/>
    <w:rsid w:val="003543A3"/>
    <w:rsid w:val="00354B37"/>
    <w:rsid w:val="00356A84"/>
    <w:rsid w:val="003624E6"/>
    <w:rsid w:val="00362830"/>
    <w:rsid w:val="0036549D"/>
    <w:rsid w:val="00365FF2"/>
    <w:rsid w:val="0036692F"/>
    <w:rsid w:val="00367E1C"/>
    <w:rsid w:val="00370F5D"/>
    <w:rsid w:val="003712ED"/>
    <w:rsid w:val="00371C51"/>
    <w:rsid w:val="00371F90"/>
    <w:rsid w:val="00374AFC"/>
    <w:rsid w:val="0037552F"/>
    <w:rsid w:val="00376C04"/>
    <w:rsid w:val="00377C08"/>
    <w:rsid w:val="0038146D"/>
    <w:rsid w:val="00382E9B"/>
    <w:rsid w:val="0038306F"/>
    <w:rsid w:val="003872D9"/>
    <w:rsid w:val="003907FF"/>
    <w:rsid w:val="003927CD"/>
    <w:rsid w:val="00393AA7"/>
    <w:rsid w:val="00396384"/>
    <w:rsid w:val="003A105B"/>
    <w:rsid w:val="003A1834"/>
    <w:rsid w:val="003A2367"/>
    <w:rsid w:val="003A4D2B"/>
    <w:rsid w:val="003A5268"/>
    <w:rsid w:val="003A5C6A"/>
    <w:rsid w:val="003A6583"/>
    <w:rsid w:val="003A740E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B7EFB"/>
    <w:rsid w:val="003C016D"/>
    <w:rsid w:val="003C02B8"/>
    <w:rsid w:val="003C0688"/>
    <w:rsid w:val="003C0DE2"/>
    <w:rsid w:val="003C2D3C"/>
    <w:rsid w:val="003C32DA"/>
    <w:rsid w:val="003C467B"/>
    <w:rsid w:val="003C4F21"/>
    <w:rsid w:val="003C5C0C"/>
    <w:rsid w:val="003C6154"/>
    <w:rsid w:val="003D12E1"/>
    <w:rsid w:val="003D1557"/>
    <w:rsid w:val="003D1D45"/>
    <w:rsid w:val="003E0483"/>
    <w:rsid w:val="003E15AF"/>
    <w:rsid w:val="003E2C4B"/>
    <w:rsid w:val="003E2C94"/>
    <w:rsid w:val="003E2D00"/>
    <w:rsid w:val="003E2F92"/>
    <w:rsid w:val="003E3DCA"/>
    <w:rsid w:val="003E41C7"/>
    <w:rsid w:val="003E448E"/>
    <w:rsid w:val="003E486A"/>
    <w:rsid w:val="003E536F"/>
    <w:rsid w:val="003E6FC8"/>
    <w:rsid w:val="003E7BEE"/>
    <w:rsid w:val="003F09D8"/>
    <w:rsid w:val="003F149E"/>
    <w:rsid w:val="003F2423"/>
    <w:rsid w:val="003F2B66"/>
    <w:rsid w:val="003F337A"/>
    <w:rsid w:val="003F6DE1"/>
    <w:rsid w:val="004067DF"/>
    <w:rsid w:val="004069AE"/>
    <w:rsid w:val="00406BE0"/>
    <w:rsid w:val="004114CB"/>
    <w:rsid w:val="00412C2A"/>
    <w:rsid w:val="00412DB2"/>
    <w:rsid w:val="004137D6"/>
    <w:rsid w:val="00416DEC"/>
    <w:rsid w:val="00417C31"/>
    <w:rsid w:val="004208EF"/>
    <w:rsid w:val="00424185"/>
    <w:rsid w:val="00424F35"/>
    <w:rsid w:val="004251FD"/>
    <w:rsid w:val="00425DDE"/>
    <w:rsid w:val="00425DFF"/>
    <w:rsid w:val="00431BDE"/>
    <w:rsid w:val="00431BEB"/>
    <w:rsid w:val="00432250"/>
    <w:rsid w:val="00433C2A"/>
    <w:rsid w:val="00433FC2"/>
    <w:rsid w:val="004360BC"/>
    <w:rsid w:val="00440F7E"/>
    <w:rsid w:val="004435BD"/>
    <w:rsid w:val="00443640"/>
    <w:rsid w:val="00444519"/>
    <w:rsid w:val="004462FF"/>
    <w:rsid w:val="00450703"/>
    <w:rsid w:val="00451063"/>
    <w:rsid w:val="0045260D"/>
    <w:rsid w:val="00453BB9"/>
    <w:rsid w:val="004607D1"/>
    <w:rsid w:val="00461361"/>
    <w:rsid w:val="004618FF"/>
    <w:rsid w:val="00462A96"/>
    <w:rsid w:val="004643BE"/>
    <w:rsid w:val="00465558"/>
    <w:rsid w:val="0046763F"/>
    <w:rsid w:val="00467723"/>
    <w:rsid w:val="004706F1"/>
    <w:rsid w:val="00472B79"/>
    <w:rsid w:val="00474BFE"/>
    <w:rsid w:val="00474DB4"/>
    <w:rsid w:val="004777CC"/>
    <w:rsid w:val="00480A7D"/>
    <w:rsid w:val="00481CE1"/>
    <w:rsid w:val="00482C05"/>
    <w:rsid w:val="00484010"/>
    <w:rsid w:val="00485537"/>
    <w:rsid w:val="00487AE3"/>
    <w:rsid w:val="00491052"/>
    <w:rsid w:val="004919A9"/>
    <w:rsid w:val="00491A3F"/>
    <w:rsid w:val="0049222F"/>
    <w:rsid w:val="004923CE"/>
    <w:rsid w:val="0049279C"/>
    <w:rsid w:val="004932AA"/>
    <w:rsid w:val="004952B9"/>
    <w:rsid w:val="00495B62"/>
    <w:rsid w:val="00496A1F"/>
    <w:rsid w:val="004A0497"/>
    <w:rsid w:val="004A0AB1"/>
    <w:rsid w:val="004A1DE9"/>
    <w:rsid w:val="004A3AEE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599A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D001D"/>
    <w:rsid w:val="004D6592"/>
    <w:rsid w:val="004D720D"/>
    <w:rsid w:val="004D7878"/>
    <w:rsid w:val="004E2581"/>
    <w:rsid w:val="004E3D88"/>
    <w:rsid w:val="004E5277"/>
    <w:rsid w:val="004E5E93"/>
    <w:rsid w:val="004E7B02"/>
    <w:rsid w:val="004F054D"/>
    <w:rsid w:val="004F0B3F"/>
    <w:rsid w:val="004F1AD1"/>
    <w:rsid w:val="004F201D"/>
    <w:rsid w:val="004F4BC0"/>
    <w:rsid w:val="004F4BD4"/>
    <w:rsid w:val="004F595B"/>
    <w:rsid w:val="004F72C3"/>
    <w:rsid w:val="0050188B"/>
    <w:rsid w:val="00501F7D"/>
    <w:rsid w:val="00502016"/>
    <w:rsid w:val="00502219"/>
    <w:rsid w:val="005034A8"/>
    <w:rsid w:val="005034EB"/>
    <w:rsid w:val="00505582"/>
    <w:rsid w:val="00505C6E"/>
    <w:rsid w:val="005060C4"/>
    <w:rsid w:val="00510601"/>
    <w:rsid w:val="00510738"/>
    <w:rsid w:val="00511B91"/>
    <w:rsid w:val="00513CB5"/>
    <w:rsid w:val="00514122"/>
    <w:rsid w:val="00514E8C"/>
    <w:rsid w:val="00515AD9"/>
    <w:rsid w:val="00516A30"/>
    <w:rsid w:val="0051783A"/>
    <w:rsid w:val="00520F0A"/>
    <w:rsid w:val="00521A33"/>
    <w:rsid w:val="00521BCF"/>
    <w:rsid w:val="00523682"/>
    <w:rsid w:val="005322F8"/>
    <w:rsid w:val="0053357E"/>
    <w:rsid w:val="00534EF4"/>
    <w:rsid w:val="00534F53"/>
    <w:rsid w:val="00536667"/>
    <w:rsid w:val="00536866"/>
    <w:rsid w:val="00537684"/>
    <w:rsid w:val="00537696"/>
    <w:rsid w:val="00542B19"/>
    <w:rsid w:val="00542C79"/>
    <w:rsid w:val="00545F19"/>
    <w:rsid w:val="005472EA"/>
    <w:rsid w:val="00550136"/>
    <w:rsid w:val="00550B1A"/>
    <w:rsid w:val="00550C12"/>
    <w:rsid w:val="00551909"/>
    <w:rsid w:val="00551C5C"/>
    <w:rsid w:val="005524CE"/>
    <w:rsid w:val="00552BB0"/>
    <w:rsid w:val="00552E90"/>
    <w:rsid w:val="005537B8"/>
    <w:rsid w:val="00553E24"/>
    <w:rsid w:val="005543CB"/>
    <w:rsid w:val="005545AC"/>
    <w:rsid w:val="00554A6B"/>
    <w:rsid w:val="0055579C"/>
    <w:rsid w:val="00556765"/>
    <w:rsid w:val="005606A9"/>
    <w:rsid w:val="00561DDA"/>
    <w:rsid w:val="0056507A"/>
    <w:rsid w:val="00567AA7"/>
    <w:rsid w:val="00570573"/>
    <w:rsid w:val="00570C63"/>
    <w:rsid w:val="00571DE9"/>
    <w:rsid w:val="0057383E"/>
    <w:rsid w:val="00574C76"/>
    <w:rsid w:val="00575958"/>
    <w:rsid w:val="0057661E"/>
    <w:rsid w:val="00577C6C"/>
    <w:rsid w:val="00580026"/>
    <w:rsid w:val="00582384"/>
    <w:rsid w:val="005825CF"/>
    <w:rsid w:val="00582DA5"/>
    <w:rsid w:val="00586D0D"/>
    <w:rsid w:val="00587BE5"/>
    <w:rsid w:val="00587E06"/>
    <w:rsid w:val="005913B9"/>
    <w:rsid w:val="005935DB"/>
    <w:rsid w:val="005936AB"/>
    <w:rsid w:val="00594576"/>
    <w:rsid w:val="005951A7"/>
    <w:rsid w:val="00595324"/>
    <w:rsid w:val="00595425"/>
    <w:rsid w:val="00596A95"/>
    <w:rsid w:val="00596DC0"/>
    <w:rsid w:val="00597C37"/>
    <w:rsid w:val="005A112D"/>
    <w:rsid w:val="005A1ADE"/>
    <w:rsid w:val="005A2CAE"/>
    <w:rsid w:val="005A3106"/>
    <w:rsid w:val="005A3FAD"/>
    <w:rsid w:val="005A45AF"/>
    <w:rsid w:val="005A5D2D"/>
    <w:rsid w:val="005B1D8F"/>
    <w:rsid w:val="005B1FCD"/>
    <w:rsid w:val="005B27C2"/>
    <w:rsid w:val="005B3C47"/>
    <w:rsid w:val="005B3DA5"/>
    <w:rsid w:val="005B4D47"/>
    <w:rsid w:val="005B4D4B"/>
    <w:rsid w:val="005B6AE7"/>
    <w:rsid w:val="005B7936"/>
    <w:rsid w:val="005B7B80"/>
    <w:rsid w:val="005C1093"/>
    <w:rsid w:val="005C52D4"/>
    <w:rsid w:val="005C55B5"/>
    <w:rsid w:val="005C57D6"/>
    <w:rsid w:val="005C6C10"/>
    <w:rsid w:val="005C6F40"/>
    <w:rsid w:val="005D31C9"/>
    <w:rsid w:val="005D555A"/>
    <w:rsid w:val="005D6D0D"/>
    <w:rsid w:val="005E01A0"/>
    <w:rsid w:val="005E0226"/>
    <w:rsid w:val="005E24F7"/>
    <w:rsid w:val="005E265C"/>
    <w:rsid w:val="005E547F"/>
    <w:rsid w:val="005E5CBD"/>
    <w:rsid w:val="005E70BD"/>
    <w:rsid w:val="005F0493"/>
    <w:rsid w:val="005F0501"/>
    <w:rsid w:val="005F3A13"/>
    <w:rsid w:val="005F3FAB"/>
    <w:rsid w:val="005F6B7C"/>
    <w:rsid w:val="006043C1"/>
    <w:rsid w:val="00606F02"/>
    <w:rsid w:val="006072B8"/>
    <w:rsid w:val="00607EFB"/>
    <w:rsid w:val="00610281"/>
    <w:rsid w:val="0061082C"/>
    <w:rsid w:val="00611046"/>
    <w:rsid w:val="00611406"/>
    <w:rsid w:val="006121BB"/>
    <w:rsid w:val="0061253B"/>
    <w:rsid w:val="00612DF5"/>
    <w:rsid w:val="0061434D"/>
    <w:rsid w:val="00614449"/>
    <w:rsid w:val="00614951"/>
    <w:rsid w:val="00614A2A"/>
    <w:rsid w:val="00614D7B"/>
    <w:rsid w:val="00616431"/>
    <w:rsid w:val="00616591"/>
    <w:rsid w:val="0062006F"/>
    <w:rsid w:val="00620B58"/>
    <w:rsid w:val="00620F6C"/>
    <w:rsid w:val="006215D6"/>
    <w:rsid w:val="0062294C"/>
    <w:rsid w:val="00625D6B"/>
    <w:rsid w:val="0062631F"/>
    <w:rsid w:val="00627A49"/>
    <w:rsid w:val="00627AB0"/>
    <w:rsid w:val="006305E7"/>
    <w:rsid w:val="00630B61"/>
    <w:rsid w:val="0063295D"/>
    <w:rsid w:val="00633FCF"/>
    <w:rsid w:val="00636034"/>
    <w:rsid w:val="00636716"/>
    <w:rsid w:val="00640347"/>
    <w:rsid w:val="006414C4"/>
    <w:rsid w:val="00641828"/>
    <w:rsid w:val="00641F7D"/>
    <w:rsid w:val="00642608"/>
    <w:rsid w:val="006439C1"/>
    <w:rsid w:val="00644AE7"/>
    <w:rsid w:val="00646030"/>
    <w:rsid w:val="00646570"/>
    <w:rsid w:val="00646612"/>
    <w:rsid w:val="006476B1"/>
    <w:rsid w:val="0064793B"/>
    <w:rsid w:val="00647F05"/>
    <w:rsid w:val="006507D9"/>
    <w:rsid w:val="0065090D"/>
    <w:rsid w:val="00651C5A"/>
    <w:rsid w:val="00654A54"/>
    <w:rsid w:val="006622C4"/>
    <w:rsid w:val="006630BE"/>
    <w:rsid w:val="00665167"/>
    <w:rsid w:val="00666254"/>
    <w:rsid w:val="0067137B"/>
    <w:rsid w:val="006759AA"/>
    <w:rsid w:val="00677610"/>
    <w:rsid w:val="00677C60"/>
    <w:rsid w:val="00681C9D"/>
    <w:rsid w:val="00682313"/>
    <w:rsid w:val="006842A5"/>
    <w:rsid w:val="00685938"/>
    <w:rsid w:val="00686BF7"/>
    <w:rsid w:val="00686C94"/>
    <w:rsid w:val="0069121E"/>
    <w:rsid w:val="0069549F"/>
    <w:rsid w:val="00697C08"/>
    <w:rsid w:val="006A0146"/>
    <w:rsid w:val="006A0CB7"/>
    <w:rsid w:val="006A1BB5"/>
    <w:rsid w:val="006A2F37"/>
    <w:rsid w:val="006A2FB3"/>
    <w:rsid w:val="006A38E8"/>
    <w:rsid w:val="006A3F54"/>
    <w:rsid w:val="006A5124"/>
    <w:rsid w:val="006A519D"/>
    <w:rsid w:val="006A5BA7"/>
    <w:rsid w:val="006A5FCF"/>
    <w:rsid w:val="006A6484"/>
    <w:rsid w:val="006A716F"/>
    <w:rsid w:val="006A7517"/>
    <w:rsid w:val="006B12E9"/>
    <w:rsid w:val="006B1707"/>
    <w:rsid w:val="006B22A0"/>
    <w:rsid w:val="006B328F"/>
    <w:rsid w:val="006B3FAC"/>
    <w:rsid w:val="006B441C"/>
    <w:rsid w:val="006B5647"/>
    <w:rsid w:val="006B642D"/>
    <w:rsid w:val="006B6E2E"/>
    <w:rsid w:val="006B7434"/>
    <w:rsid w:val="006B75E0"/>
    <w:rsid w:val="006C0D59"/>
    <w:rsid w:val="006C1137"/>
    <w:rsid w:val="006C23C0"/>
    <w:rsid w:val="006C2789"/>
    <w:rsid w:val="006C28AA"/>
    <w:rsid w:val="006C2939"/>
    <w:rsid w:val="006C2B91"/>
    <w:rsid w:val="006C4CA2"/>
    <w:rsid w:val="006C6F1E"/>
    <w:rsid w:val="006D02A6"/>
    <w:rsid w:val="006D0CAF"/>
    <w:rsid w:val="006D1D1F"/>
    <w:rsid w:val="006D1ED6"/>
    <w:rsid w:val="006D1FF4"/>
    <w:rsid w:val="006D2F0B"/>
    <w:rsid w:val="006D41DD"/>
    <w:rsid w:val="006D45E2"/>
    <w:rsid w:val="006D58F6"/>
    <w:rsid w:val="006D61DC"/>
    <w:rsid w:val="006D73F1"/>
    <w:rsid w:val="006D7774"/>
    <w:rsid w:val="006E0216"/>
    <w:rsid w:val="006E0DE6"/>
    <w:rsid w:val="006E1BE8"/>
    <w:rsid w:val="006E3093"/>
    <w:rsid w:val="006E5E52"/>
    <w:rsid w:val="006E66A8"/>
    <w:rsid w:val="006E6D0D"/>
    <w:rsid w:val="006E7487"/>
    <w:rsid w:val="006F0B4A"/>
    <w:rsid w:val="006F1979"/>
    <w:rsid w:val="006F2125"/>
    <w:rsid w:val="006F26E1"/>
    <w:rsid w:val="006F3B03"/>
    <w:rsid w:val="006F43C1"/>
    <w:rsid w:val="006F4B7F"/>
    <w:rsid w:val="006F529F"/>
    <w:rsid w:val="006F6DD0"/>
    <w:rsid w:val="006F74A5"/>
    <w:rsid w:val="006F7E94"/>
    <w:rsid w:val="00703DFD"/>
    <w:rsid w:val="0070484A"/>
    <w:rsid w:val="0070719F"/>
    <w:rsid w:val="00707423"/>
    <w:rsid w:val="0070762A"/>
    <w:rsid w:val="00710184"/>
    <w:rsid w:val="00711EB9"/>
    <w:rsid w:val="00712F36"/>
    <w:rsid w:val="0071417F"/>
    <w:rsid w:val="00714605"/>
    <w:rsid w:val="00715E61"/>
    <w:rsid w:val="00716DF7"/>
    <w:rsid w:val="007176B2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1CE6"/>
    <w:rsid w:val="007329EF"/>
    <w:rsid w:val="00732AA4"/>
    <w:rsid w:val="00732EF8"/>
    <w:rsid w:val="00734680"/>
    <w:rsid w:val="00734F50"/>
    <w:rsid w:val="00736CF6"/>
    <w:rsid w:val="00737232"/>
    <w:rsid w:val="007406F8"/>
    <w:rsid w:val="00740C5C"/>
    <w:rsid w:val="00741A77"/>
    <w:rsid w:val="00741D3D"/>
    <w:rsid w:val="00741E53"/>
    <w:rsid w:val="0074316A"/>
    <w:rsid w:val="0074384B"/>
    <w:rsid w:val="007445E0"/>
    <w:rsid w:val="00745662"/>
    <w:rsid w:val="007459A2"/>
    <w:rsid w:val="00746749"/>
    <w:rsid w:val="00753243"/>
    <w:rsid w:val="007544E5"/>
    <w:rsid w:val="007546FB"/>
    <w:rsid w:val="007551D3"/>
    <w:rsid w:val="007574A5"/>
    <w:rsid w:val="007618D2"/>
    <w:rsid w:val="007652F8"/>
    <w:rsid w:val="007660F7"/>
    <w:rsid w:val="00766823"/>
    <w:rsid w:val="00766CAA"/>
    <w:rsid w:val="007674C6"/>
    <w:rsid w:val="0076780D"/>
    <w:rsid w:val="007742B8"/>
    <w:rsid w:val="0077453C"/>
    <w:rsid w:val="00775BA0"/>
    <w:rsid w:val="0077741E"/>
    <w:rsid w:val="00780403"/>
    <w:rsid w:val="0078059A"/>
    <w:rsid w:val="0078193B"/>
    <w:rsid w:val="00781AA0"/>
    <w:rsid w:val="0078201C"/>
    <w:rsid w:val="00785F35"/>
    <w:rsid w:val="007860E9"/>
    <w:rsid w:val="0078619E"/>
    <w:rsid w:val="00786204"/>
    <w:rsid w:val="00790707"/>
    <w:rsid w:val="00791022"/>
    <w:rsid w:val="00791F1C"/>
    <w:rsid w:val="007920A3"/>
    <w:rsid w:val="0079249F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03B"/>
    <w:rsid w:val="007A66F0"/>
    <w:rsid w:val="007B056C"/>
    <w:rsid w:val="007B6BB0"/>
    <w:rsid w:val="007B79DC"/>
    <w:rsid w:val="007B7FD6"/>
    <w:rsid w:val="007C0846"/>
    <w:rsid w:val="007C2304"/>
    <w:rsid w:val="007C30E4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3D08"/>
    <w:rsid w:val="007E4064"/>
    <w:rsid w:val="007E59C6"/>
    <w:rsid w:val="007E5E81"/>
    <w:rsid w:val="007E6861"/>
    <w:rsid w:val="007F15C5"/>
    <w:rsid w:val="007F3725"/>
    <w:rsid w:val="007F4251"/>
    <w:rsid w:val="007F4E07"/>
    <w:rsid w:val="007F56FF"/>
    <w:rsid w:val="007F788C"/>
    <w:rsid w:val="007F7FF7"/>
    <w:rsid w:val="00800D51"/>
    <w:rsid w:val="00801539"/>
    <w:rsid w:val="0080189F"/>
    <w:rsid w:val="00801DB2"/>
    <w:rsid w:val="00802A64"/>
    <w:rsid w:val="00802ABD"/>
    <w:rsid w:val="008042FC"/>
    <w:rsid w:val="00804DA9"/>
    <w:rsid w:val="00805256"/>
    <w:rsid w:val="008062AE"/>
    <w:rsid w:val="00806D58"/>
    <w:rsid w:val="0080748F"/>
    <w:rsid w:val="00807948"/>
    <w:rsid w:val="00811C3E"/>
    <w:rsid w:val="0081259E"/>
    <w:rsid w:val="00812898"/>
    <w:rsid w:val="00812B34"/>
    <w:rsid w:val="008169B7"/>
    <w:rsid w:val="00820512"/>
    <w:rsid w:val="00820677"/>
    <w:rsid w:val="008209A5"/>
    <w:rsid w:val="00821FBD"/>
    <w:rsid w:val="00822298"/>
    <w:rsid w:val="00822429"/>
    <w:rsid w:val="00824B13"/>
    <w:rsid w:val="008254CC"/>
    <w:rsid w:val="00825BC9"/>
    <w:rsid w:val="00825D17"/>
    <w:rsid w:val="0082605A"/>
    <w:rsid w:val="008262D6"/>
    <w:rsid w:val="00830A44"/>
    <w:rsid w:val="00830DA6"/>
    <w:rsid w:val="00831159"/>
    <w:rsid w:val="00831864"/>
    <w:rsid w:val="00832A9D"/>
    <w:rsid w:val="00833174"/>
    <w:rsid w:val="008331FA"/>
    <w:rsid w:val="00833851"/>
    <w:rsid w:val="00835BEB"/>
    <w:rsid w:val="00837149"/>
    <w:rsid w:val="00840708"/>
    <w:rsid w:val="008418DF"/>
    <w:rsid w:val="008452DA"/>
    <w:rsid w:val="008464D7"/>
    <w:rsid w:val="008500E9"/>
    <w:rsid w:val="00850E47"/>
    <w:rsid w:val="0085147E"/>
    <w:rsid w:val="00852608"/>
    <w:rsid w:val="00856FA8"/>
    <w:rsid w:val="00860727"/>
    <w:rsid w:val="0086459B"/>
    <w:rsid w:val="008647E8"/>
    <w:rsid w:val="00865E95"/>
    <w:rsid w:val="00865F1F"/>
    <w:rsid w:val="008660A3"/>
    <w:rsid w:val="00866900"/>
    <w:rsid w:val="00867464"/>
    <w:rsid w:val="00870AC4"/>
    <w:rsid w:val="00871E3E"/>
    <w:rsid w:val="0087208C"/>
    <w:rsid w:val="00872242"/>
    <w:rsid w:val="008724C0"/>
    <w:rsid w:val="00873504"/>
    <w:rsid w:val="00873591"/>
    <w:rsid w:val="00873760"/>
    <w:rsid w:val="00874311"/>
    <w:rsid w:val="00875C41"/>
    <w:rsid w:val="0087613B"/>
    <w:rsid w:val="00876918"/>
    <w:rsid w:val="008806B7"/>
    <w:rsid w:val="008806D5"/>
    <w:rsid w:val="008809FB"/>
    <w:rsid w:val="008829F2"/>
    <w:rsid w:val="00883651"/>
    <w:rsid w:val="00885359"/>
    <w:rsid w:val="008858F1"/>
    <w:rsid w:val="0088596A"/>
    <w:rsid w:val="008870AA"/>
    <w:rsid w:val="008910B4"/>
    <w:rsid w:val="0089274D"/>
    <w:rsid w:val="008929D7"/>
    <w:rsid w:val="00893978"/>
    <w:rsid w:val="008946DE"/>
    <w:rsid w:val="00894749"/>
    <w:rsid w:val="00894915"/>
    <w:rsid w:val="00895653"/>
    <w:rsid w:val="00896AA5"/>
    <w:rsid w:val="008978B9"/>
    <w:rsid w:val="008A0AC7"/>
    <w:rsid w:val="008A10AE"/>
    <w:rsid w:val="008A10D1"/>
    <w:rsid w:val="008A15EF"/>
    <w:rsid w:val="008A3AEF"/>
    <w:rsid w:val="008A45D0"/>
    <w:rsid w:val="008A5712"/>
    <w:rsid w:val="008A5B72"/>
    <w:rsid w:val="008A691C"/>
    <w:rsid w:val="008A6CA8"/>
    <w:rsid w:val="008B1E28"/>
    <w:rsid w:val="008B1E85"/>
    <w:rsid w:val="008B2765"/>
    <w:rsid w:val="008B375A"/>
    <w:rsid w:val="008B3DB4"/>
    <w:rsid w:val="008B40FE"/>
    <w:rsid w:val="008B572C"/>
    <w:rsid w:val="008B5F37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576E"/>
    <w:rsid w:val="008C5A51"/>
    <w:rsid w:val="008C7223"/>
    <w:rsid w:val="008D0382"/>
    <w:rsid w:val="008D1ADB"/>
    <w:rsid w:val="008D37CA"/>
    <w:rsid w:val="008D4851"/>
    <w:rsid w:val="008D4D58"/>
    <w:rsid w:val="008E0E4A"/>
    <w:rsid w:val="008E3477"/>
    <w:rsid w:val="008E4CAF"/>
    <w:rsid w:val="008E53B2"/>
    <w:rsid w:val="008E6CFB"/>
    <w:rsid w:val="008E71AB"/>
    <w:rsid w:val="008F0C19"/>
    <w:rsid w:val="008F0D0C"/>
    <w:rsid w:val="008F2097"/>
    <w:rsid w:val="008F2668"/>
    <w:rsid w:val="008F30D0"/>
    <w:rsid w:val="008F3B06"/>
    <w:rsid w:val="008F3DF0"/>
    <w:rsid w:val="008F44D5"/>
    <w:rsid w:val="008F4CFF"/>
    <w:rsid w:val="008F6056"/>
    <w:rsid w:val="008F7802"/>
    <w:rsid w:val="00901001"/>
    <w:rsid w:val="009026B8"/>
    <w:rsid w:val="00904784"/>
    <w:rsid w:val="00904CB3"/>
    <w:rsid w:val="0090541B"/>
    <w:rsid w:val="0090594C"/>
    <w:rsid w:val="00905C39"/>
    <w:rsid w:val="00906013"/>
    <w:rsid w:val="00906A8C"/>
    <w:rsid w:val="00907E0D"/>
    <w:rsid w:val="009106A0"/>
    <w:rsid w:val="00912409"/>
    <w:rsid w:val="00912F71"/>
    <w:rsid w:val="00913775"/>
    <w:rsid w:val="00915451"/>
    <w:rsid w:val="00915AEC"/>
    <w:rsid w:val="0091640C"/>
    <w:rsid w:val="00916BB1"/>
    <w:rsid w:val="00916D18"/>
    <w:rsid w:val="00920014"/>
    <w:rsid w:val="00920466"/>
    <w:rsid w:val="0092118A"/>
    <w:rsid w:val="00922AE5"/>
    <w:rsid w:val="00922AFA"/>
    <w:rsid w:val="00925339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8C1"/>
    <w:rsid w:val="009457BA"/>
    <w:rsid w:val="009472C8"/>
    <w:rsid w:val="00947CC5"/>
    <w:rsid w:val="00947EDD"/>
    <w:rsid w:val="00951C05"/>
    <w:rsid w:val="00951CDE"/>
    <w:rsid w:val="009542CE"/>
    <w:rsid w:val="00954407"/>
    <w:rsid w:val="00954A03"/>
    <w:rsid w:val="00955A43"/>
    <w:rsid w:val="0095762A"/>
    <w:rsid w:val="00957BA7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5A8"/>
    <w:rsid w:val="009677E4"/>
    <w:rsid w:val="00970130"/>
    <w:rsid w:val="009705F5"/>
    <w:rsid w:val="0097060C"/>
    <w:rsid w:val="00970B40"/>
    <w:rsid w:val="00971100"/>
    <w:rsid w:val="00971C94"/>
    <w:rsid w:val="00972724"/>
    <w:rsid w:val="00972BA2"/>
    <w:rsid w:val="00973ED2"/>
    <w:rsid w:val="00974032"/>
    <w:rsid w:val="00975C74"/>
    <w:rsid w:val="00975E4A"/>
    <w:rsid w:val="00977CA5"/>
    <w:rsid w:val="00977CBF"/>
    <w:rsid w:val="009806DF"/>
    <w:rsid w:val="00981021"/>
    <w:rsid w:val="00981B42"/>
    <w:rsid w:val="00982520"/>
    <w:rsid w:val="009825D7"/>
    <w:rsid w:val="00986D55"/>
    <w:rsid w:val="00986EAC"/>
    <w:rsid w:val="00990C3A"/>
    <w:rsid w:val="00992D6D"/>
    <w:rsid w:val="00993564"/>
    <w:rsid w:val="00993D9E"/>
    <w:rsid w:val="009944C2"/>
    <w:rsid w:val="009946DC"/>
    <w:rsid w:val="00994C54"/>
    <w:rsid w:val="00994CE6"/>
    <w:rsid w:val="009976D7"/>
    <w:rsid w:val="009A096E"/>
    <w:rsid w:val="009A2541"/>
    <w:rsid w:val="009A3A89"/>
    <w:rsid w:val="009A494A"/>
    <w:rsid w:val="009A511B"/>
    <w:rsid w:val="009B0502"/>
    <w:rsid w:val="009B13B0"/>
    <w:rsid w:val="009B1B94"/>
    <w:rsid w:val="009B2B5C"/>
    <w:rsid w:val="009B32A8"/>
    <w:rsid w:val="009B3F0B"/>
    <w:rsid w:val="009B438F"/>
    <w:rsid w:val="009B4A39"/>
    <w:rsid w:val="009B6A89"/>
    <w:rsid w:val="009B7804"/>
    <w:rsid w:val="009C000F"/>
    <w:rsid w:val="009C07F0"/>
    <w:rsid w:val="009C1BE8"/>
    <w:rsid w:val="009C3D15"/>
    <w:rsid w:val="009C564D"/>
    <w:rsid w:val="009C60EC"/>
    <w:rsid w:val="009C65FE"/>
    <w:rsid w:val="009C6708"/>
    <w:rsid w:val="009C7D6D"/>
    <w:rsid w:val="009D0C1A"/>
    <w:rsid w:val="009D1C93"/>
    <w:rsid w:val="009D1E5A"/>
    <w:rsid w:val="009D25C8"/>
    <w:rsid w:val="009D4043"/>
    <w:rsid w:val="009D5DA2"/>
    <w:rsid w:val="009D6890"/>
    <w:rsid w:val="009E0D57"/>
    <w:rsid w:val="009E14D6"/>
    <w:rsid w:val="009E2719"/>
    <w:rsid w:val="009E2BA7"/>
    <w:rsid w:val="009E3DD9"/>
    <w:rsid w:val="009E4297"/>
    <w:rsid w:val="009E450C"/>
    <w:rsid w:val="009E4A39"/>
    <w:rsid w:val="009E4FDE"/>
    <w:rsid w:val="009E549B"/>
    <w:rsid w:val="009E5D3A"/>
    <w:rsid w:val="009E6B60"/>
    <w:rsid w:val="009E7BA4"/>
    <w:rsid w:val="009E7C34"/>
    <w:rsid w:val="009F0EF0"/>
    <w:rsid w:val="009F1E50"/>
    <w:rsid w:val="009F2BFA"/>
    <w:rsid w:val="009F3222"/>
    <w:rsid w:val="009F335E"/>
    <w:rsid w:val="009F380D"/>
    <w:rsid w:val="009F5636"/>
    <w:rsid w:val="009F6395"/>
    <w:rsid w:val="009F6F1F"/>
    <w:rsid w:val="009F7DE8"/>
    <w:rsid w:val="00A01BE5"/>
    <w:rsid w:val="00A02405"/>
    <w:rsid w:val="00A06F58"/>
    <w:rsid w:val="00A07901"/>
    <w:rsid w:val="00A10CE0"/>
    <w:rsid w:val="00A12205"/>
    <w:rsid w:val="00A12BEC"/>
    <w:rsid w:val="00A133A2"/>
    <w:rsid w:val="00A13F94"/>
    <w:rsid w:val="00A16AE7"/>
    <w:rsid w:val="00A17653"/>
    <w:rsid w:val="00A17D6E"/>
    <w:rsid w:val="00A2178D"/>
    <w:rsid w:val="00A21DEB"/>
    <w:rsid w:val="00A23319"/>
    <w:rsid w:val="00A2412C"/>
    <w:rsid w:val="00A2499B"/>
    <w:rsid w:val="00A2657D"/>
    <w:rsid w:val="00A26C7F"/>
    <w:rsid w:val="00A31974"/>
    <w:rsid w:val="00A31C36"/>
    <w:rsid w:val="00A32253"/>
    <w:rsid w:val="00A33F38"/>
    <w:rsid w:val="00A3682A"/>
    <w:rsid w:val="00A40CD3"/>
    <w:rsid w:val="00A41A1D"/>
    <w:rsid w:val="00A42146"/>
    <w:rsid w:val="00A444AE"/>
    <w:rsid w:val="00A445E7"/>
    <w:rsid w:val="00A44600"/>
    <w:rsid w:val="00A472B0"/>
    <w:rsid w:val="00A479DF"/>
    <w:rsid w:val="00A52278"/>
    <w:rsid w:val="00A53288"/>
    <w:rsid w:val="00A53C45"/>
    <w:rsid w:val="00A55626"/>
    <w:rsid w:val="00A61A8A"/>
    <w:rsid w:val="00A6287E"/>
    <w:rsid w:val="00A65969"/>
    <w:rsid w:val="00A659ED"/>
    <w:rsid w:val="00A66E5F"/>
    <w:rsid w:val="00A71596"/>
    <w:rsid w:val="00A715CA"/>
    <w:rsid w:val="00A7178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0A3D"/>
    <w:rsid w:val="00A81F66"/>
    <w:rsid w:val="00A826D9"/>
    <w:rsid w:val="00A90067"/>
    <w:rsid w:val="00A919F1"/>
    <w:rsid w:val="00A9260C"/>
    <w:rsid w:val="00A934DD"/>
    <w:rsid w:val="00A93C09"/>
    <w:rsid w:val="00A94B3D"/>
    <w:rsid w:val="00AA2050"/>
    <w:rsid w:val="00AA3AC7"/>
    <w:rsid w:val="00AA3B76"/>
    <w:rsid w:val="00AA460A"/>
    <w:rsid w:val="00AA56AC"/>
    <w:rsid w:val="00AA5AB9"/>
    <w:rsid w:val="00AA5EF5"/>
    <w:rsid w:val="00AB056A"/>
    <w:rsid w:val="00AB1625"/>
    <w:rsid w:val="00AB2C95"/>
    <w:rsid w:val="00AB5210"/>
    <w:rsid w:val="00AB5854"/>
    <w:rsid w:val="00AB7FD0"/>
    <w:rsid w:val="00AC218E"/>
    <w:rsid w:val="00AC225E"/>
    <w:rsid w:val="00AC2B6B"/>
    <w:rsid w:val="00AC4616"/>
    <w:rsid w:val="00AC4D95"/>
    <w:rsid w:val="00AC4F48"/>
    <w:rsid w:val="00AD007C"/>
    <w:rsid w:val="00AD0613"/>
    <w:rsid w:val="00AD1F29"/>
    <w:rsid w:val="00AD359D"/>
    <w:rsid w:val="00AD4B1F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2916"/>
    <w:rsid w:val="00AF2A63"/>
    <w:rsid w:val="00AF3545"/>
    <w:rsid w:val="00AF4D0D"/>
    <w:rsid w:val="00AF6259"/>
    <w:rsid w:val="00AF72D6"/>
    <w:rsid w:val="00AF7465"/>
    <w:rsid w:val="00B00665"/>
    <w:rsid w:val="00B011B3"/>
    <w:rsid w:val="00B0295E"/>
    <w:rsid w:val="00B0299B"/>
    <w:rsid w:val="00B055A2"/>
    <w:rsid w:val="00B05698"/>
    <w:rsid w:val="00B0715F"/>
    <w:rsid w:val="00B10716"/>
    <w:rsid w:val="00B10C02"/>
    <w:rsid w:val="00B112DB"/>
    <w:rsid w:val="00B1146C"/>
    <w:rsid w:val="00B13574"/>
    <w:rsid w:val="00B13EF1"/>
    <w:rsid w:val="00B14311"/>
    <w:rsid w:val="00B14732"/>
    <w:rsid w:val="00B14CA4"/>
    <w:rsid w:val="00B15742"/>
    <w:rsid w:val="00B17585"/>
    <w:rsid w:val="00B17A33"/>
    <w:rsid w:val="00B221D7"/>
    <w:rsid w:val="00B2322E"/>
    <w:rsid w:val="00B23332"/>
    <w:rsid w:val="00B256EC"/>
    <w:rsid w:val="00B271B6"/>
    <w:rsid w:val="00B278F0"/>
    <w:rsid w:val="00B30137"/>
    <w:rsid w:val="00B304C8"/>
    <w:rsid w:val="00B30A2C"/>
    <w:rsid w:val="00B314BE"/>
    <w:rsid w:val="00B31DCC"/>
    <w:rsid w:val="00B327D0"/>
    <w:rsid w:val="00B40B63"/>
    <w:rsid w:val="00B43CFC"/>
    <w:rsid w:val="00B43DE1"/>
    <w:rsid w:val="00B43FAD"/>
    <w:rsid w:val="00B447AB"/>
    <w:rsid w:val="00B4590D"/>
    <w:rsid w:val="00B4590E"/>
    <w:rsid w:val="00B46E36"/>
    <w:rsid w:val="00B50768"/>
    <w:rsid w:val="00B50D6F"/>
    <w:rsid w:val="00B512A3"/>
    <w:rsid w:val="00B51943"/>
    <w:rsid w:val="00B52BDA"/>
    <w:rsid w:val="00B5374D"/>
    <w:rsid w:val="00B54064"/>
    <w:rsid w:val="00B5595D"/>
    <w:rsid w:val="00B55EF8"/>
    <w:rsid w:val="00B5693D"/>
    <w:rsid w:val="00B57705"/>
    <w:rsid w:val="00B609DF"/>
    <w:rsid w:val="00B619F2"/>
    <w:rsid w:val="00B6537B"/>
    <w:rsid w:val="00B6632F"/>
    <w:rsid w:val="00B71332"/>
    <w:rsid w:val="00B71B76"/>
    <w:rsid w:val="00B71CF3"/>
    <w:rsid w:val="00B73F3E"/>
    <w:rsid w:val="00B74204"/>
    <w:rsid w:val="00B7504F"/>
    <w:rsid w:val="00B75478"/>
    <w:rsid w:val="00B75B50"/>
    <w:rsid w:val="00B76175"/>
    <w:rsid w:val="00B7765D"/>
    <w:rsid w:val="00B77679"/>
    <w:rsid w:val="00B77BA6"/>
    <w:rsid w:val="00B81666"/>
    <w:rsid w:val="00B823A7"/>
    <w:rsid w:val="00B8317D"/>
    <w:rsid w:val="00B8348B"/>
    <w:rsid w:val="00B83C28"/>
    <w:rsid w:val="00B8525E"/>
    <w:rsid w:val="00B870C9"/>
    <w:rsid w:val="00B8778C"/>
    <w:rsid w:val="00B92911"/>
    <w:rsid w:val="00B929DA"/>
    <w:rsid w:val="00B92F9D"/>
    <w:rsid w:val="00B92FDE"/>
    <w:rsid w:val="00B9409F"/>
    <w:rsid w:val="00B95E48"/>
    <w:rsid w:val="00B9662A"/>
    <w:rsid w:val="00B96929"/>
    <w:rsid w:val="00BA11DC"/>
    <w:rsid w:val="00BA1350"/>
    <w:rsid w:val="00BA1823"/>
    <w:rsid w:val="00BA240F"/>
    <w:rsid w:val="00BA2FAF"/>
    <w:rsid w:val="00BA440C"/>
    <w:rsid w:val="00BA4C43"/>
    <w:rsid w:val="00BA5454"/>
    <w:rsid w:val="00BA6078"/>
    <w:rsid w:val="00BA687E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69E5"/>
    <w:rsid w:val="00BB6B2B"/>
    <w:rsid w:val="00BB7C15"/>
    <w:rsid w:val="00BC2E8A"/>
    <w:rsid w:val="00BC316A"/>
    <w:rsid w:val="00BC5287"/>
    <w:rsid w:val="00BC5C82"/>
    <w:rsid w:val="00BC673A"/>
    <w:rsid w:val="00BC6A7E"/>
    <w:rsid w:val="00BC6D69"/>
    <w:rsid w:val="00BC6DE6"/>
    <w:rsid w:val="00BD01BB"/>
    <w:rsid w:val="00BD1B50"/>
    <w:rsid w:val="00BD1BE2"/>
    <w:rsid w:val="00BD28B6"/>
    <w:rsid w:val="00BD48F3"/>
    <w:rsid w:val="00BD4C18"/>
    <w:rsid w:val="00BD5F99"/>
    <w:rsid w:val="00BD6E84"/>
    <w:rsid w:val="00BD6F4F"/>
    <w:rsid w:val="00BD7670"/>
    <w:rsid w:val="00BE147F"/>
    <w:rsid w:val="00BE27A4"/>
    <w:rsid w:val="00BE41F9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438D"/>
    <w:rsid w:val="00BF6ACF"/>
    <w:rsid w:val="00C01705"/>
    <w:rsid w:val="00C035E8"/>
    <w:rsid w:val="00C03FEF"/>
    <w:rsid w:val="00C04278"/>
    <w:rsid w:val="00C06480"/>
    <w:rsid w:val="00C11A4A"/>
    <w:rsid w:val="00C11D2C"/>
    <w:rsid w:val="00C12382"/>
    <w:rsid w:val="00C12D29"/>
    <w:rsid w:val="00C13163"/>
    <w:rsid w:val="00C1381C"/>
    <w:rsid w:val="00C146B3"/>
    <w:rsid w:val="00C15C12"/>
    <w:rsid w:val="00C166CB"/>
    <w:rsid w:val="00C17C67"/>
    <w:rsid w:val="00C17D30"/>
    <w:rsid w:val="00C20484"/>
    <w:rsid w:val="00C22B64"/>
    <w:rsid w:val="00C234A3"/>
    <w:rsid w:val="00C26B7D"/>
    <w:rsid w:val="00C31149"/>
    <w:rsid w:val="00C32385"/>
    <w:rsid w:val="00C32C65"/>
    <w:rsid w:val="00C3561F"/>
    <w:rsid w:val="00C362C8"/>
    <w:rsid w:val="00C36383"/>
    <w:rsid w:val="00C36FF6"/>
    <w:rsid w:val="00C42A55"/>
    <w:rsid w:val="00C42CF6"/>
    <w:rsid w:val="00C4379D"/>
    <w:rsid w:val="00C44655"/>
    <w:rsid w:val="00C5012C"/>
    <w:rsid w:val="00C50485"/>
    <w:rsid w:val="00C50D2C"/>
    <w:rsid w:val="00C51220"/>
    <w:rsid w:val="00C53955"/>
    <w:rsid w:val="00C553CA"/>
    <w:rsid w:val="00C573E5"/>
    <w:rsid w:val="00C57EDC"/>
    <w:rsid w:val="00C614EF"/>
    <w:rsid w:val="00C623AB"/>
    <w:rsid w:val="00C62BF8"/>
    <w:rsid w:val="00C671B0"/>
    <w:rsid w:val="00C67310"/>
    <w:rsid w:val="00C67349"/>
    <w:rsid w:val="00C67B82"/>
    <w:rsid w:val="00C7084D"/>
    <w:rsid w:val="00C70960"/>
    <w:rsid w:val="00C74F99"/>
    <w:rsid w:val="00C75AA3"/>
    <w:rsid w:val="00C75D9F"/>
    <w:rsid w:val="00C762BA"/>
    <w:rsid w:val="00C763B2"/>
    <w:rsid w:val="00C76CA4"/>
    <w:rsid w:val="00C7707A"/>
    <w:rsid w:val="00C77BC3"/>
    <w:rsid w:val="00C8187E"/>
    <w:rsid w:val="00C82A2E"/>
    <w:rsid w:val="00C831C1"/>
    <w:rsid w:val="00C8346A"/>
    <w:rsid w:val="00C83FB7"/>
    <w:rsid w:val="00C84E05"/>
    <w:rsid w:val="00C8520A"/>
    <w:rsid w:val="00C85EAB"/>
    <w:rsid w:val="00C8600F"/>
    <w:rsid w:val="00C87014"/>
    <w:rsid w:val="00C870C7"/>
    <w:rsid w:val="00C8718C"/>
    <w:rsid w:val="00C90B43"/>
    <w:rsid w:val="00C912C7"/>
    <w:rsid w:val="00C9158B"/>
    <w:rsid w:val="00C922CD"/>
    <w:rsid w:val="00C942A9"/>
    <w:rsid w:val="00C949E6"/>
    <w:rsid w:val="00C94BD9"/>
    <w:rsid w:val="00C96AFF"/>
    <w:rsid w:val="00C96E14"/>
    <w:rsid w:val="00C97480"/>
    <w:rsid w:val="00CA0666"/>
    <w:rsid w:val="00CA0EAC"/>
    <w:rsid w:val="00CA1F66"/>
    <w:rsid w:val="00CA317C"/>
    <w:rsid w:val="00CA5660"/>
    <w:rsid w:val="00CA6313"/>
    <w:rsid w:val="00CA66CF"/>
    <w:rsid w:val="00CA768F"/>
    <w:rsid w:val="00CB1E94"/>
    <w:rsid w:val="00CB2FD3"/>
    <w:rsid w:val="00CB306A"/>
    <w:rsid w:val="00CB32C5"/>
    <w:rsid w:val="00CB38F4"/>
    <w:rsid w:val="00CB3FFF"/>
    <w:rsid w:val="00CB55F2"/>
    <w:rsid w:val="00CB56DB"/>
    <w:rsid w:val="00CB592F"/>
    <w:rsid w:val="00CB5B25"/>
    <w:rsid w:val="00CB696D"/>
    <w:rsid w:val="00CB7D16"/>
    <w:rsid w:val="00CC04F3"/>
    <w:rsid w:val="00CC0668"/>
    <w:rsid w:val="00CC19D4"/>
    <w:rsid w:val="00CC3212"/>
    <w:rsid w:val="00CC739F"/>
    <w:rsid w:val="00CC74EE"/>
    <w:rsid w:val="00CD051B"/>
    <w:rsid w:val="00CD0E16"/>
    <w:rsid w:val="00CD12FC"/>
    <w:rsid w:val="00CD135F"/>
    <w:rsid w:val="00CD27FC"/>
    <w:rsid w:val="00CD518B"/>
    <w:rsid w:val="00CD51A6"/>
    <w:rsid w:val="00CD5369"/>
    <w:rsid w:val="00CD5E68"/>
    <w:rsid w:val="00CD7A89"/>
    <w:rsid w:val="00CD7B15"/>
    <w:rsid w:val="00CD7C4D"/>
    <w:rsid w:val="00CE07E9"/>
    <w:rsid w:val="00CE0A0C"/>
    <w:rsid w:val="00CE1C7B"/>
    <w:rsid w:val="00CE465B"/>
    <w:rsid w:val="00CE5BDF"/>
    <w:rsid w:val="00CE68AA"/>
    <w:rsid w:val="00CE70F8"/>
    <w:rsid w:val="00CF12B2"/>
    <w:rsid w:val="00CF26F6"/>
    <w:rsid w:val="00CF4B53"/>
    <w:rsid w:val="00CF6267"/>
    <w:rsid w:val="00D01202"/>
    <w:rsid w:val="00D0232F"/>
    <w:rsid w:val="00D03093"/>
    <w:rsid w:val="00D04392"/>
    <w:rsid w:val="00D05FCE"/>
    <w:rsid w:val="00D0780B"/>
    <w:rsid w:val="00D10302"/>
    <w:rsid w:val="00D10CCF"/>
    <w:rsid w:val="00D11233"/>
    <w:rsid w:val="00D13EC3"/>
    <w:rsid w:val="00D147DF"/>
    <w:rsid w:val="00D172B9"/>
    <w:rsid w:val="00D20934"/>
    <w:rsid w:val="00D21222"/>
    <w:rsid w:val="00D22DC0"/>
    <w:rsid w:val="00D24DFD"/>
    <w:rsid w:val="00D25564"/>
    <w:rsid w:val="00D2673F"/>
    <w:rsid w:val="00D26FC9"/>
    <w:rsid w:val="00D27D3E"/>
    <w:rsid w:val="00D31ABC"/>
    <w:rsid w:val="00D32758"/>
    <w:rsid w:val="00D32A47"/>
    <w:rsid w:val="00D32BAD"/>
    <w:rsid w:val="00D33183"/>
    <w:rsid w:val="00D34EDB"/>
    <w:rsid w:val="00D355E3"/>
    <w:rsid w:val="00D3667C"/>
    <w:rsid w:val="00D36A43"/>
    <w:rsid w:val="00D37CAF"/>
    <w:rsid w:val="00D4017F"/>
    <w:rsid w:val="00D404B4"/>
    <w:rsid w:val="00D407D6"/>
    <w:rsid w:val="00D40CFA"/>
    <w:rsid w:val="00D40DE1"/>
    <w:rsid w:val="00D40DF2"/>
    <w:rsid w:val="00D416F0"/>
    <w:rsid w:val="00D41FB2"/>
    <w:rsid w:val="00D423FB"/>
    <w:rsid w:val="00D42883"/>
    <w:rsid w:val="00D42CAD"/>
    <w:rsid w:val="00D42F07"/>
    <w:rsid w:val="00D42F2C"/>
    <w:rsid w:val="00D45672"/>
    <w:rsid w:val="00D474C6"/>
    <w:rsid w:val="00D47E97"/>
    <w:rsid w:val="00D51515"/>
    <w:rsid w:val="00D5298D"/>
    <w:rsid w:val="00D53B8A"/>
    <w:rsid w:val="00D63373"/>
    <w:rsid w:val="00D65537"/>
    <w:rsid w:val="00D65A54"/>
    <w:rsid w:val="00D668F6"/>
    <w:rsid w:val="00D71893"/>
    <w:rsid w:val="00D727F9"/>
    <w:rsid w:val="00D72A2B"/>
    <w:rsid w:val="00D739DB"/>
    <w:rsid w:val="00D74A82"/>
    <w:rsid w:val="00D75A4E"/>
    <w:rsid w:val="00D76B88"/>
    <w:rsid w:val="00D76C47"/>
    <w:rsid w:val="00D804C6"/>
    <w:rsid w:val="00D82016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CCF"/>
    <w:rsid w:val="00D91F43"/>
    <w:rsid w:val="00D92ED0"/>
    <w:rsid w:val="00D935C4"/>
    <w:rsid w:val="00D93609"/>
    <w:rsid w:val="00D940AF"/>
    <w:rsid w:val="00D95273"/>
    <w:rsid w:val="00D95356"/>
    <w:rsid w:val="00D9585D"/>
    <w:rsid w:val="00D97BC5"/>
    <w:rsid w:val="00DA13A4"/>
    <w:rsid w:val="00DA228B"/>
    <w:rsid w:val="00DA3226"/>
    <w:rsid w:val="00DA4C23"/>
    <w:rsid w:val="00DA5549"/>
    <w:rsid w:val="00DA5AA2"/>
    <w:rsid w:val="00DA5FE4"/>
    <w:rsid w:val="00DA6932"/>
    <w:rsid w:val="00DA6D5E"/>
    <w:rsid w:val="00DA7BB0"/>
    <w:rsid w:val="00DB19F8"/>
    <w:rsid w:val="00DB3F34"/>
    <w:rsid w:val="00DB4253"/>
    <w:rsid w:val="00DB57D4"/>
    <w:rsid w:val="00DB6CFB"/>
    <w:rsid w:val="00DB6E59"/>
    <w:rsid w:val="00DC1025"/>
    <w:rsid w:val="00DC3474"/>
    <w:rsid w:val="00DC4766"/>
    <w:rsid w:val="00DC4DF2"/>
    <w:rsid w:val="00DC5AF9"/>
    <w:rsid w:val="00DC6E8D"/>
    <w:rsid w:val="00DC6EA6"/>
    <w:rsid w:val="00DC77A4"/>
    <w:rsid w:val="00DD0255"/>
    <w:rsid w:val="00DD05E7"/>
    <w:rsid w:val="00DD5CB9"/>
    <w:rsid w:val="00DD7CDD"/>
    <w:rsid w:val="00DE2563"/>
    <w:rsid w:val="00DE3CBD"/>
    <w:rsid w:val="00DE6552"/>
    <w:rsid w:val="00DE69E9"/>
    <w:rsid w:val="00DF1C57"/>
    <w:rsid w:val="00DF2F12"/>
    <w:rsid w:val="00DF653B"/>
    <w:rsid w:val="00DF6D9C"/>
    <w:rsid w:val="00DF6E23"/>
    <w:rsid w:val="00DF6EDC"/>
    <w:rsid w:val="00E002B8"/>
    <w:rsid w:val="00E02363"/>
    <w:rsid w:val="00E024FD"/>
    <w:rsid w:val="00E04850"/>
    <w:rsid w:val="00E05924"/>
    <w:rsid w:val="00E113D7"/>
    <w:rsid w:val="00E14818"/>
    <w:rsid w:val="00E151EB"/>
    <w:rsid w:val="00E15FFF"/>
    <w:rsid w:val="00E1728F"/>
    <w:rsid w:val="00E1796E"/>
    <w:rsid w:val="00E17D29"/>
    <w:rsid w:val="00E217A2"/>
    <w:rsid w:val="00E23A52"/>
    <w:rsid w:val="00E24D25"/>
    <w:rsid w:val="00E257EC"/>
    <w:rsid w:val="00E2763A"/>
    <w:rsid w:val="00E309C4"/>
    <w:rsid w:val="00E30A39"/>
    <w:rsid w:val="00E30D17"/>
    <w:rsid w:val="00E320F5"/>
    <w:rsid w:val="00E326C4"/>
    <w:rsid w:val="00E3499F"/>
    <w:rsid w:val="00E34D00"/>
    <w:rsid w:val="00E416A4"/>
    <w:rsid w:val="00E4231E"/>
    <w:rsid w:val="00E45E26"/>
    <w:rsid w:val="00E53D76"/>
    <w:rsid w:val="00E54449"/>
    <w:rsid w:val="00E54604"/>
    <w:rsid w:val="00E5607F"/>
    <w:rsid w:val="00E561EF"/>
    <w:rsid w:val="00E56E6F"/>
    <w:rsid w:val="00E577C2"/>
    <w:rsid w:val="00E6141C"/>
    <w:rsid w:val="00E61820"/>
    <w:rsid w:val="00E6212B"/>
    <w:rsid w:val="00E62948"/>
    <w:rsid w:val="00E62ABF"/>
    <w:rsid w:val="00E658B5"/>
    <w:rsid w:val="00E667D8"/>
    <w:rsid w:val="00E6687E"/>
    <w:rsid w:val="00E668A0"/>
    <w:rsid w:val="00E70EBE"/>
    <w:rsid w:val="00E71E67"/>
    <w:rsid w:val="00E72534"/>
    <w:rsid w:val="00E7366A"/>
    <w:rsid w:val="00E76386"/>
    <w:rsid w:val="00E76401"/>
    <w:rsid w:val="00E76F34"/>
    <w:rsid w:val="00E77849"/>
    <w:rsid w:val="00E8014F"/>
    <w:rsid w:val="00E81C54"/>
    <w:rsid w:val="00E86077"/>
    <w:rsid w:val="00E863E1"/>
    <w:rsid w:val="00E87037"/>
    <w:rsid w:val="00E87284"/>
    <w:rsid w:val="00E87B01"/>
    <w:rsid w:val="00E91C09"/>
    <w:rsid w:val="00E920DF"/>
    <w:rsid w:val="00E930EF"/>
    <w:rsid w:val="00E95AE0"/>
    <w:rsid w:val="00E95E2C"/>
    <w:rsid w:val="00EA0EDC"/>
    <w:rsid w:val="00EA1435"/>
    <w:rsid w:val="00EA1437"/>
    <w:rsid w:val="00EA1DC0"/>
    <w:rsid w:val="00EA4EDF"/>
    <w:rsid w:val="00EA79D7"/>
    <w:rsid w:val="00EA7DEE"/>
    <w:rsid w:val="00EB04D3"/>
    <w:rsid w:val="00EB5078"/>
    <w:rsid w:val="00EB5213"/>
    <w:rsid w:val="00EB5FAA"/>
    <w:rsid w:val="00EB70D2"/>
    <w:rsid w:val="00EB7397"/>
    <w:rsid w:val="00EB77C9"/>
    <w:rsid w:val="00EC05F3"/>
    <w:rsid w:val="00EC07A2"/>
    <w:rsid w:val="00EC0B38"/>
    <w:rsid w:val="00EC1A32"/>
    <w:rsid w:val="00EC4E93"/>
    <w:rsid w:val="00ED024E"/>
    <w:rsid w:val="00ED3293"/>
    <w:rsid w:val="00ED377B"/>
    <w:rsid w:val="00ED48F3"/>
    <w:rsid w:val="00ED5090"/>
    <w:rsid w:val="00ED5C25"/>
    <w:rsid w:val="00ED5CDB"/>
    <w:rsid w:val="00ED5E36"/>
    <w:rsid w:val="00EE1428"/>
    <w:rsid w:val="00EE15F2"/>
    <w:rsid w:val="00EE26CF"/>
    <w:rsid w:val="00EE3475"/>
    <w:rsid w:val="00EE4037"/>
    <w:rsid w:val="00EE5F4F"/>
    <w:rsid w:val="00EE5F9A"/>
    <w:rsid w:val="00EF1931"/>
    <w:rsid w:val="00EF1C9E"/>
    <w:rsid w:val="00EF4367"/>
    <w:rsid w:val="00EF46C5"/>
    <w:rsid w:val="00EF4892"/>
    <w:rsid w:val="00EF517A"/>
    <w:rsid w:val="00EF5CDB"/>
    <w:rsid w:val="00EF6200"/>
    <w:rsid w:val="00EF6457"/>
    <w:rsid w:val="00EF7A30"/>
    <w:rsid w:val="00F000D9"/>
    <w:rsid w:val="00F00EC5"/>
    <w:rsid w:val="00F01318"/>
    <w:rsid w:val="00F02C21"/>
    <w:rsid w:val="00F044EA"/>
    <w:rsid w:val="00F05EC5"/>
    <w:rsid w:val="00F0726B"/>
    <w:rsid w:val="00F07AB0"/>
    <w:rsid w:val="00F103E4"/>
    <w:rsid w:val="00F10B63"/>
    <w:rsid w:val="00F11510"/>
    <w:rsid w:val="00F12614"/>
    <w:rsid w:val="00F128E7"/>
    <w:rsid w:val="00F12D81"/>
    <w:rsid w:val="00F13DE2"/>
    <w:rsid w:val="00F13F3B"/>
    <w:rsid w:val="00F15D48"/>
    <w:rsid w:val="00F16B9F"/>
    <w:rsid w:val="00F20142"/>
    <w:rsid w:val="00F20AFF"/>
    <w:rsid w:val="00F2132C"/>
    <w:rsid w:val="00F217BD"/>
    <w:rsid w:val="00F21978"/>
    <w:rsid w:val="00F22015"/>
    <w:rsid w:val="00F22410"/>
    <w:rsid w:val="00F229F0"/>
    <w:rsid w:val="00F27EC6"/>
    <w:rsid w:val="00F31362"/>
    <w:rsid w:val="00F3584D"/>
    <w:rsid w:val="00F41C35"/>
    <w:rsid w:val="00F41DA5"/>
    <w:rsid w:val="00F432D0"/>
    <w:rsid w:val="00F4456B"/>
    <w:rsid w:val="00F449A3"/>
    <w:rsid w:val="00F4698F"/>
    <w:rsid w:val="00F477AD"/>
    <w:rsid w:val="00F5090C"/>
    <w:rsid w:val="00F50BB1"/>
    <w:rsid w:val="00F51B36"/>
    <w:rsid w:val="00F51BD4"/>
    <w:rsid w:val="00F566B4"/>
    <w:rsid w:val="00F577C5"/>
    <w:rsid w:val="00F62CE3"/>
    <w:rsid w:val="00F65E35"/>
    <w:rsid w:val="00F6680D"/>
    <w:rsid w:val="00F7215A"/>
    <w:rsid w:val="00F74057"/>
    <w:rsid w:val="00F7461A"/>
    <w:rsid w:val="00F7471C"/>
    <w:rsid w:val="00F74E5F"/>
    <w:rsid w:val="00F760A9"/>
    <w:rsid w:val="00F77DBE"/>
    <w:rsid w:val="00F81A90"/>
    <w:rsid w:val="00F828E7"/>
    <w:rsid w:val="00F83720"/>
    <w:rsid w:val="00F839BE"/>
    <w:rsid w:val="00F865F6"/>
    <w:rsid w:val="00F87492"/>
    <w:rsid w:val="00F878BC"/>
    <w:rsid w:val="00F9092E"/>
    <w:rsid w:val="00F91916"/>
    <w:rsid w:val="00F91F39"/>
    <w:rsid w:val="00F93D97"/>
    <w:rsid w:val="00F95518"/>
    <w:rsid w:val="00F95998"/>
    <w:rsid w:val="00F95EDF"/>
    <w:rsid w:val="00FA221C"/>
    <w:rsid w:val="00FA3AB4"/>
    <w:rsid w:val="00FA423E"/>
    <w:rsid w:val="00FA4D83"/>
    <w:rsid w:val="00FA4D85"/>
    <w:rsid w:val="00FA56B0"/>
    <w:rsid w:val="00FA6C70"/>
    <w:rsid w:val="00FB0819"/>
    <w:rsid w:val="00FB09A1"/>
    <w:rsid w:val="00FB1A25"/>
    <w:rsid w:val="00FB22C5"/>
    <w:rsid w:val="00FB26BB"/>
    <w:rsid w:val="00FB2C2E"/>
    <w:rsid w:val="00FB31D0"/>
    <w:rsid w:val="00FB32C2"/>
    <w:rsid w:val="00FB3BE7"/>
    <w:rsid w:val="00FB5421"/>
    <w:rsid w:val="00FC0788"/>
    <w:rsid w:val="00FC206F"/>
    <w:rsid w:val="00FC34C8"/>
    <w:rsid w:val="00FC376F"/>
    <w:rsid w:val="00FC3BD2"/>
    <w:rsid w:val="00FC4179"/>
    <w:rsid w:val="00FC5303"/>
    <w:rsid w:val="00FC796E"/>
    <w:rsid w:val="00FD0789"/>
    <w:rsid w:val="00FD23F4"/>
    <w:rsid w:val="00FD3D67"/>
    <w:rsid w:val="00FD4B75"/>
    <w:rsid w:val="00FD4F90"/>
    <w:rsid w:val="00FD5DCB"/>
    <w:rsid w:val="00FD5ED4"/>
    <w:rsid w:val="00FD718E"/>
    <w:rsid w:val="00FE0304"/>
    <w:rsid w:val="00FE0D7C"/>
    <w:rsid w:val="00FE1A1B"/>
    <w:rsid w:val="00FE1E2E"/>
    <w:rsid w:val="00FE2286"/>
    <w:rsid w:val="00FE583E"/>
    <w:rsid w:val="00FE5EB2"/>
    <w:rsid w:val="00FE5EEC"/>
    <w:rsid w:val="00FE6047"/>
    <w:rsid w:val="00FE61AC"/>
    <w:rsid w:val="00FE73F0"/>
    <w:rsid w:val="00FE790B"/>
    <w:rsid w:val="00FF0E36"/>
    <w:rsid w:val="00FF1885"/>
    <w:rsid w:val="00FF1887"/>
    <w:rsid w:val="00FF2CE3"/>
    <w:rsid w:val="00FF3C08"/>
    <w:rsid w:val="00FF7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3896A785"/>
  <w15:chartTrackingRefBased/>
  <w15:docId w15:val="{66CF62E9-4F03-42C8-B86F-ED996CEC9D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36FF6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C36FF6"/>
  </w:style>
  <w:style w:type="paragraph" w:styleId="a5">
    <w:name w:val="footer"/>
    <w:basedOn w:val="a"/>
    <w:link w:val="a6"/>
    <w:uiPriority w:val="99"/>
    <w:unhideWhenUsed/>
    <w:rsid w:val="00C36FF6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C36F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jpeg"/><Relationship Id="rId154" Type="http://schemas.openxmlformats.org/officeDocument/2006/relationships/oleObject" Target="embeddings/oleObject73.bin"/><Relationship Id="rId159" Type="http://schemas.openxmlformats.org/officeDocument/2006/relationships/image" Target="media/image77.wmf"/><Relationship Id="rId175" Type="http://schemas.openxmlformats.org/officeDocument/2006/relationships/image" Target="media/image85.jpeg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jpeg"/><Relationship Id="rId128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endnotes" Target="end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80.wmf"/><Relationship Id="rId181" Type="http://schemas.openxmlformats.org/officeDocument/2006/relationships/image" Target="media/image88.jpeg"/><Relationship Id="rId186" Type="http://schemas.openxmlformats.org/officeDocument/2006/relationships/image" Target="media/image9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image" Target="media/image72.jpeg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4.bin"/><Relationship Id="rId192" Type="http://schemas.openxmlformats.org/officeDocument/2006/relationships/oleObject" Target="embeddings/oleObject9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82" Type="http://schemas.openxmlformats.org/officeDocument/2006/relationships/image" Target="media/image89.wmf"/><Relationship Id="rId187" Type="http://schemas.openxmlformats.org/officeDocument/2006/relationships/oleObject" Target="embeddings/oleObject8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2.bin"/><Relationship Id="rId193" Type="http://schemas.openxmlformats.org/officeDocument/2006/relationships/footer" Target="footer1.xml"/><Relationship Id="rId13" Type="http://schemas.openxmlformats.org/officeDocument/2006/relationships/image" Target="media/image4.jpg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jpeg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image" Target="media/image5.jpeg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10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jpe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9.jpeg"/><Relationship Id="rId184" Type="http://schemas.openxmlformats.org/officeDocument/2006/relationships/image" Target="media/image90.wmf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theme" Target="theme/theme1.xml"/><Relationship Id="rId190" Type="http://schemas.openxmlformats.org/officeDocument/2006/relationships/oleObject" Target="embeddings/oleObject9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jpeg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8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</TotalTime>
  <Pages>5</Pages>
  <Words>517</Words>
  <Characters>2949</Characters>
  <Application>Microsoft Office Word</Application>
  <DocSecurity>0</DocSecurity>
  <Lines>24</Lines>
  <Paragraphs>6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堀部 和経</dc:creator>
  <cp:keywords/>
  <dc:description/>
  <cp:lastModifiedBy>堀部 和経</cp:lastModifiedBy>
  <cp:revision>24</cp:revision>
  <cp:lastPrinted>2022-01-05T13:12:00Z</cp:lastPrinted>
  <dcterms:created xsi:type="dcterms:W3CDTF">2021-12-21T11:44:00Z</dcterms:created>
  <dcterms:modified xsi:type="dcterms:W3CDTF">2022-01-05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